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16"/>
  </p:notesMasterIdLst>
  <p:handoutMasterIdLst>
    <p:handoutMasterId r:id="rId17"/>
  </p:handoutMasterIdLst>
  <p:sldIdLst>
    <p:sldId id="256" r:id="rId2"/>
    <p:sldId id="257" r:id="rId3"/>
    <p:sldId id="259" r:id="rId4"/>
    <p:sldId id="261" r:id="rId5"/>
    <p:sldId id="260" r:id="rId6"/>
    <p:sldId id="262" r:id="rId7"/>
    <p:sldId id="263" r:id="rId8"/>
    <p:sldId id="265" r:id="rId9"/>
    <p:sldId id="266" r:id="rId10"/>
    <p:sldId id="267" r:id="rId11"/>
    <p:sldId id="268" r:id="rId12"/>
    <p:sldId id="271" r:id="rId13"/>
    <p:sldId id="272" r:id="rId14"/>
    <p:sldId id="273" r:id="rId15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024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92929"/>
    <a:srgbClr val="C0C0C0"/>
    <a:srgbClr val="000000"/>
    <a:srgbClr val="FFCC00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6D9F66E-5EB9-4882-86FB-DCBF35E3C3E4}" styleName="Medium Style 4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142" autoAdjust="0"/>
    <p:restoredTop sz="94660"/>
  </p:normalViewPr>
  <p:slideViewPr>
    <p:cSldViewPr showGuides="1">
      <p:cViewPr varScale="1">
        <p:scale>
          <a:sx n="116" d="100"/>
          <a:sy n="116" d="100"/>
        </p:scale>
        <p:origin x="1668" y="114"/>
      </p:cViewPr>
      <p:guideLst>
        <p:guide orient="horz" pos="3024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howGuides="1">
      <p:cViewPr varScale="1">
        <p:scale>
          <a:sx n="47" d="100"/>
          <a:sy n="47" d="100"/>
        </p:scale>
        <p:origin x="-2467" y="-8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9D05EBD-2410-41FB-A527-232863F4AFA4}" type="datetimeFigureOut">
              <a:rPr lang="en-US" smtClean="0"/>
              <a:t>8/5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298A85D-2F72-4F41-A2AE-F9C0699255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13315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2CF1789F-C313-433F-8B66-56B2B80384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424310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>
            <a:spLocks/>
          </p:cNvSpPr>
          <p:nvPr/>
        </p:nvSpPr>
        <p:spPr bwMode="auto">
          <a:xfrm>
            <a:off x="0" y="4751388"/>
            <a:ext cx="9144000" cy="2112962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066"/>
              </a:cxn>
              <a:cxn ang="0">
                <a:pos x="0" y="1331"/>
              </a:cxn>
              <a:cxn ang="0">
                <a:pos x="5760" y="1331"/>
              </a:cxn>
              <a:cxn ang="0">
                <a:pos x="5760" y="0"/>
              </a:cxn>
              <a:cxn ang="0">
                <a:pos x="0" y="1066"/>
              </a:cxn>
            </a:cxnLst>
            <a:rect l="0" t="0" r="0" b="0"/>
            <a:pathLst>
              <a:path w="5760" h="1331">
                <a:moveTo>
                  <a:pt x="0" y="1066"/>
                </a:moveTo>
                <a:lnTo>
                  <a:pt x="0" y="1331"/>
                </a:lnTo>
                <a:lnTo>
                  <a:pt x="5760" y="1331"/>
                </a:lnTo>
                <a:lnTo>
                  <a:pt x="5760" y="0"/>
                </a:lnTo>
                <a:cubicBezTo>
                  <a:pt x="3220" y="1206"/>
                  <a:pt x="2250" y="1146"/>
                  <a:pt x="0" y="1066"/>
                </a:cubicBezTo>
                <a:close/>
              </a:path>
            </a:pathLst>
          </a:custGeom>
          <a:solidFill>
            <a:schemeClr val="bg1">
              <a:tint val="80000"/>
              <a:satMod val="200000"/>
              <a:alpha val="4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44450" dir="16200000" algn="ctr" rotWithShape="0">
              <a:prstClr val="black">
                <a:alpha val="35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5" name="Freeform 4"/>
          <p:cNvSpPr>
            <a:spLocks/>
          </p:cNvSpPr>
          <p:nvPr/>
        </p:nvSpPr>
        <p:spPr bwMode="auto">
          <a:xfrm>
            <a:off x="6105525" y="0"/>
            <a:ext cx="3038475" cy="6858000"/>
          </a:xfrm>
          <a:custGeom>
            <a:avLst/>
            <a:gdLst>
              <a:gd name="connsiteX0" fmla="*/ 1914 w 1914"/>
              <a:gd name="connsiteY0" fmla="*/ 9 h 4329"/>
              <a:gd name="connsiteX1" fmla="*/ 1914 w 1914"/>
              <a:gd name="connsiteY1" fmla="*/ 4329 h 4329"/>
              <a:gd name="connsiteX2" fmla="*/ 204 w 1914"/>
              <a:gd name="connsiteY2" fmla="*/ 4327 h 4329"/>
              <a:gd name="connsiteX3" fmla="*/ 0 w 1914"/>
              <a:gd name="connsiteY3" fmla="*/ 0 h 4329"/>
              <a:gd name="connsiteX4" fmla="*/ 1914 w 1914"/>
              <a:gd name="connsiteY4" fmla="*/ 9 h 43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14" h="4329">
                <a:moveTo>
                  <a:pt x="1914" y="9"/>
                </a:moveTo>
                <a:lnTo>
                  <a:pt x="1914" y="4329"/>
                </a:lnTo>
                <a:lnTo>
                  <a:pt x="204" y="4327"/>
                </a:lnTo>
                <a:cubicBezTo>
                  <a:pt x="1288" y="3574"/>
                  <a:pt x="1608" y="1590"/>
                  <a:pt x="0" y="0"/>
                </a:cubicBezTo>
                <a:lnTo>
                  <a:pt x="1914" y="9"/>
                </a:lnTo>
                <a:close/>
              </a:path>
            </a:pathLst>
          </a:custGeom>
          <a:solidFill>
            <a:schemeClr val="bg1">
              <a:tint val="90000"/>
              <a:satMod val="350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50800" dir="10800000" algn="ctr" rotWithShape="0">
              <a:prstClr val="black">
                <a:alpha val="45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429064" y="3337560"/>
            <a:ext cx="6480048" cy="2301240"/>
          </a:xfrm>
        </p:spPr>
        <p:txBody>
          <a:bodyPr anchor="t"/>
          <a:lstStyle>
            <a:lvl1pPr algn="r">
              <a:defRPr lang="en-US" b="1" cap="all" baseline="0" dirty="0">
                <a:ln w="5000" cmpd="sng">
                  <a:solidFill>
                    <a:schemeClr val="accent1">
                      <a:tint val="80000"/>
                      <a:shade val="99000"/>
                      <a:satMod val="50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63000"/>
                        <a:satMod val="255000"/>
                      </a:schemeClr>
                    </a:gs>
                    <a:gs pos="9000">
                      <a:schemeClr val="accent1">
                        <a:tint val="63000"/>
                        <a:satMod val="255000"/>
                      </a:schemeClr>
                    </a:gs>
                    <a:gs pos="53000">
                      <a:schemeClr val="accent1">
                        <a:shade val="60000"/>
                        <a:satMod val="100000"/>
                      </a:schemeClr>
                    </a:gs>
                    <a:gs pos="90000">
                      <a:schemeClr val="accent1">
                        <a:tint val="63000"/>
                        <a:satMod val="255000"/>
                      </a:schemeClr>
                    </a:gs>
                    <a:gs pos="100000">
                      <a:schemeClr val="accent1">
                        <a:tint val="63000"/>
                        <a:satMod val="255000"/>
                      </a:schemeClr>
                    </a:gs>
                  </a:gsLst>
                  <a:lin ang="5400000"/>
                </a:gradFill>
                <a:effectLst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433050" y="1544812"/>
            <a:ext cx="6480048" cy="1752600"/>
          </a:xfrm>
        </p:spPr>
        <p:txBody>
          <a:bodyPr tIns="0" rIns="45720" bIns="0" anchor="b">
            <a:normAutofit/>
          </a:bodyPr>
          <a:lstStyle>
            <a:lvl1pPr marL="0" indent="0" algn="r">
              <a:buNone/>
              <a:defRPr sz="2000">
                <a:solidFill>
                  <a:schemeClr val="tx1"/>
                </a:solidFill>
                <a:effectLst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A303D6D-BC92-4FC9-95D5-FE59E3C517E8}" type="datetime8">
              <a:rPr lang="en-US"/>
              <a:pPr>
                <a:defRPr/>
              </a:pPr>
              <a:t>8/5/2015 9:53 PM</a:t>
            </a:fld>
            <a:endParaRPr lang="en-US"/>
          </a:p>
        </p:txBody>
      </p:sp>
      <p:sp>
        <p:nvSpPr>
          <p:cNvPr id="7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1.3: Write Expressions</a:t>
            </a:r>
          </a:p>
        </p:txBody>
      </p:sp>
      <p:sp>
        <p:nvSpPr>
          <p:cNvPr id="8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E8A330-F522-49E6-BD92-3A362BF3431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8623961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066B19-75F0-429C-A75C-1358E2BC1282}" type="datetime8">
              <a:rPr lang="en-US"/>
              <a:pPr>
                <a:defRPr/>
              </a:pPr>
              <a:t>8/5/2015 9:53 PM</a:t>
            </a:fld>
            <a:endParaRPr lang="en-US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.3: Write Expressions</a:t>
            </a:r>
            <a:endParaRPr lang="en-US" dirty="0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E034A4-1DCD-449B-B602-953882CCC7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43418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4AEA20-8445-4C34-BF1D-5CB8881D6B43}" type="datetime8">
              <a:rPr lang="en-US"/>
              <a:pPr>
                <a:defRPr/>
              </a:pPr>
              <a:t>8/5/2015 9:53 PM</a:t>
            </a:fld>
            <a:endParaRPr lang="en-US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.3: Write Expressions</a:t>
            </a:r>
            <a:endParaRPr lang="en-US" dirty="0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A4C91A-B603-48FF-9B73-9659E8017D6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60376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 userDrawn="1"/>
        </p:nvSpPr>
        <p:spPr>
          <a:xfrm>
            <a:off x="457200" y="304800"/>
            <a:ext cx="228600" cy="53340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206082" cy="685800"/>
          </a:xfrm>
        </p:spPr>
        <p:txBody>
          <a:bodyPr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7543800" cy="48307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4BD05D9-5398-48D4-918E-09AE47FFD8E8}" type="datetime8">
              <a:rPr lang="en-US"/>
              <a:pPr>
                <a:defRPr/>
              </a:pPr>
              <a:t>8/5/2015 9:53 PM</a:t>
            </a:fld>
            <a:endParaRPr lang="en-US"/>
          </a:p>
        </p:txBody>
      </p:sp>
      <p:sp>
        <p:nvSpPr>
          <p:cNvPr id="6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1.3: Write Expressions</a:t>
            </a:r>
          </a:p>
        </p:txBody>
      </p:sp>
      <p:sp>
        <p:nvSpPr>
          <p:cNvPr id="7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C111CD-29CC-4D54-8CE7-988E0C6FC9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703772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>
            <a:spLocks/>
          </p:cNvSpPr>
          <p:nvPr/>
        </p:nvSpPr>
        <p:spPr bwMode="auto">
          <a:xfrm>
            <a:off x="0" y="4751388"/>
            <a:ext cx="9144000" cy="2112962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066"/>
              </a:cxn>
              <a:cxn ang="0">
                <a:pos x="0" y="1331"/>
              </a:cxn>
              <a:cxn ang="0">
                <a:pos x="5760" y="1331"/>
              </a:cxn>
              <a:cxn ang="0">
                <a:pos x="5760" y="0"/>
              </a:cxn>
              <a:cxn ang="0">
                <a:pos x="0" y="1066"/>
              </a:cxn>
            </a:cxnLst>
            <a:rect l="0" t="0" r="0" b="0"/>
            <a:pathLst>
              <a:path w="5760" h="1331">
                <a:moveTo>
                  <a:pt x="0" y="1066"/>
                </a:moveTo>
                <a:lnTo>
                  <a:pt x="0" y="1331"/>
                </a:lnTo>
                <a:lnTo>
                  <a:pt x="5760" y="1331"/>
                </a:lnTo>
                <a:lnTo>
                  <a:pt x="5760" y="0"/>
                </a:lnTo>
                <a:cubicBezTo>
                  <a:pt x="3220" y="1206"/>
                  <a:pt x="2250" y="1146"/>
                  <a:pt x="0" y="1066"/>
                </a:cubicBezTo>
                <a:close/>
              </a:path>
            </a:pathLst>
          </a:custGeom>
          <a:solidFill>
            <a:schemeClr val="bg1">
              <a:tint val="80000"/>
              <a:satMod val="200000"/>
              <a:alpha val="4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44450" dir="16200000" algn="ctr" rotWithShape="0">
              <a:prstClr val="black">
                <a:alpha val="35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5" name="Freeform 4"/>
          <p:cNvSpPr>
            <a:spLocks/>
          </p:cNvSpPr>
          <p:nvPr/>
        </p:nvSpPr>
        <p:spPr bwMode="auto">
          <a:xfrm>
            <a:off x="6105525" y="0"/>
            <a:ext cx="3038475" cy="6858000"/>
          </a:xfrm>
          <a:custGeom>
            <a:avLst/>
            <a:gdLst>
              <a:gd name="connsiteX0" fmla="*/ 1914 w 1914"/>
              <a:gd name="connsiteY0" fmla="*/ 9 h 4329"/>
              <a:gd name="connsiteX1" fmla="*/ 1914 w 1914"/>
              <a:gd name="connsiteY1" fmla="*/ 4329 h 4329"/>
              <a:gd name="connsiteX2" fmla="*/ 204 w 1914"/>
              <a:gd name="connsiteY2" fmla="*/ 4327 h 4329"/>
              <a:gd name="connsiteX3" fmla="*/ 0 w 1914"/>
              <a:gd name="connsiteY3" fmla="*/ 0 h 4329"/>
              <a:gd name="connsiteX4" fmla="*/ 1914 w 1914"/>
              <a:gd name="connsiteY4" fmla="*/ 9 h 43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14" h="4329">
                <a:moveTo>
                  <a:pt x="1914" y="9"/>
                </a:moveTo>
                <a:lnTo>
                  <a:pt x="1914" y="4329"/>
                </a:lnTo>
                <a:lnTo>
                  <a:pt x="204" y="4327"/>
                </a:lnTo>
                <a:cubicBezTo>
                  <a:pt x="1288" y="3574"/>
                  <a:pt x="1608" y="1590"/>
                  <a:pt x="0" y="0"/>
                </a:cubicBezTo>
                <a:lnTo>
                  <a:pt x="1914" y="9"/>
                </a:lnTo>
                <a:close/>
              </a:path>
            </a:pathLst>
          </a:custGeom>
          <a:solidFill>
            <a:schemeClr val="bg1">
              <a:tint val="90000"/>
              <a:satMod val="350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50800" dir="10800000" algn="ctr" rotWithShape="0">
              <a:prstClr val="black">
                <a:alpha val="45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83837"/>
            <a:ext cx="6629400" cy="1826363"/>
          </a:xfrm>
        </p:spPr>
        <p:txBody>
          <a:bodyPr tIns="0" bIns="0" anchor="t"/>
          <a:lstStyle>
            <a:lvl1pPr algn="l">
              <a:buNone/>
              <a:defRPr sz="4200" b="1" cap="none" baseline="0">
                <a:ln w="5000" cmpd="sng">
                  <a:solidFill>
                    <a:schemeClr val="accent1">
                      <a:tint val="80000"/>
                      <a:shade val="99000"/>
                      <a:satMod val="50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63000"/>
                        <a:satMod val="255000"/>
                      </a:schemeClr>
                    </a:gs>
                    <a:gs pos="9000">
                      <a:schemeClr val="accent1">
                        <a:tint val="63000"/>
                        <a:satMod val="255000"/>
                      </a:schemeClr>
                    </a:gs>
                    <a:gs pos="53000">
                      <a:schemeClr val="accent1">
                        <a:shade val="60000"/>
                        <a:satMod val="100000"/>
                      </a:schemeClr>
                    </a:gs>
                    <a:gs pos="90000">
                      <a:schemeClr val="accent1">
                        <a:tint val="63000"/>
                        <a:satMod val="255000"/>
                      </a:schemeClr>
                    </a:gs>
                    <a:gs pos="100000">
                      <a:schemeClr val="accent1">
                        <a:tint val="63000"/>
                        <a:satMod val="255000"/>
                      </a:schemeClr>
                    </a:gs>
                  </a:gsLst>
                  <a:lin ang="5400000"/>
                </a:gradFill>
                <a:effectLst>
                  <a:outerShdw blurRad="50800" dist="38100" dir="5400000" algn="t" rotWithShape="0">
                    <a:prstClr val="black">
                      <a:alpha val="50000"/>
                    </a:prst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2485800"/>
            <a:ext cx="6629400" cy="1066688"/>
          </a:xfrm>
        </p:spPr>
        <p:txBody>
          <a:bodyPr lIns="45720" tIns="0" rIns="45720" bIns="0" anchor="b"/>
          <a:lstStyle>
            <a:lvl1pPr marL="0" indent="0" algn="l">
              <a:buNone/>
              <a:defRPr sz="2000">
                <a:solidFill>
                  <a:schemeClr val="tx1"/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8BDBFE1-26F9-4920-B287-4040D95CFD7D}" type="datetime8">
              <a:rPr lang="en-US"/>
              <a:pPr>
                <a:defRPr/>
              </a:pPr>
              <a:t>8/5/2015 9:53 PM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1.3: Write Expressions</a:t>
            </a: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E9EE03-D664-479B-B9D1-0B43CEA4702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831446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3657600" cy="4525963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267200" y="1600200"/>
            <a:ext cx="3657600" cy="4525963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592C42-D68A-41E6-AABC-BFB85B5A0B6A}" type="datetime8">
              <a:rPr lang="en-US"/>
              <a:pPr>
                <a:defRPr/>
              </a:pPr>
              <a:t>8/5/2015 9:53 PM</a:t>
            </a:fld>
            <a:endParaRPr lang="en-US"/>
          </a:p>
        </p:txBody>
      </p:sp>
      <p:sp>
        <p:nvSpPr>
          <p:cNvPr id="6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.3: Write Expressions</a:t>
            </a:r>
            <a:endParaRPr lang="en-US" dirty="0"/>
          </a:p>
        </p:txBody>
      </p:sp>
      <p:sp>
        <p:nvSpPr>
          <p:cNvPr id="7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EB8330-B81D-4D6B-9A66-79C05E2E12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51555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486400"/>
            <a:ext cx="4040188" cy="838200"/>
          </a:xfrm>
        </p:spPr>
        <p:txBody>
          <a:bodyPr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5486400"/>
            <a:ext cx="4041775" cy="838200"/>
          </a:xfrm>
        </p:spPr>
        <p:txBody>
          <a:bodyPr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1516912"/>
            <a:ext cx="4040188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516912"/>
            <a:ext cx="4041775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0F64C5F-4599-4C42-A1FE-22199E3A856C}" type="datetime8">
              <a:rPr lang="en-US"/>
              <a:pPr>
                <a:defRPr/>
              </a:pPr>
              <a:t>8/5/2015 9:53 PM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1.3: Write Expression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90ADF7-BCF2-48FC-8870-25416639C9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00938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320"/>
            <a:ext cx="7470648" cy="1143000"/>
          </a:xfrm>
        </p:spPr>
        <p:txBody>
          <a:bodyPr/>
          <a:lstStyle>
            <a:lvl1pPr algn="l">
              <a:defRPr sz="46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6FBC29-7F73-440C-91B3-A4F2B91828EF}" type="datetime8">
              <a:rPr lang="en-US"/>
              <a:pPr>
                <a:defRPr/>
              </a:pPr>
              <a:t>8/5/2015 9:53 PM</a:t>
            </a:fld>
            <a:endParaRPr lang="en-US"/>
          </a:p>
        </p:txBody>
      </p:sp>
      <p:sp>
        <p:nvSpPr>
          <p:cNvPr id="4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.3: Write Expressions</a:t>
            </a:r>
            <a:endParaRPr lang="en-US" dirty="0"/>
          </a:p>
        </p:txBody>
      </p:sp>
      <p:sp>
        <p:nvSpPr>
          <p:cNvPr id="5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792CA2-C6BA-4737-8EA1-DF199A08721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03878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D2628B-CC61-4D05-AB7D-6A839F26FC9C}" type="datetime8">
              <a:rPr lang="en-US"/>
              <a:pPr>
                <a:defRPr/>
              </a:pPr>
              <a:t>8/5/2015 9:53 PM</a:t>
            </a:fld>
            <a:endParaRPr lang="en-US"/>
          </a:p>
        </p:txBody>
      </p:sp>
      <p:sp>
        <p:nvSpPr>
          <p:cNvPr id="3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.3: Write Expressions</a:t>
            </a:r>
            <a:endParaRPr lang="en-US" dirty="0"/>
          </a:p>
        </p:txBody>
      </p:sp>
      <p:sp>
        <p:nvSpPr>
          <p:cNvPr id="4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FD3ED6-0A8F-4E8C-A7FE-BE3C770585F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620304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85528"/>
            <a:ext cx="3200400" cy="730250"/>
          </a:xfrm>
        </p:spPr>
        <p:txBody>
          <a:bodyPr tIns="0" bIns="0" anchor="t"/>
          <a:lstStyle>
            <a:lvl1pPr algn="l">
              <a:buNone/>
              <a:defRPr sz="1800" b="1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214424"/>
            <a:ext cx="2743200" cy="914400"/>
          </a:xfrm>
        </p:spPr>
        <p:txBody>
          <a:bodyPr lIns="45720" tIns="0" rIns="45720" bIns="0" anchor="b"/>
          <a:lstStyle>
            <a:lvl1pPr marL="0" indent="0" algn="l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7086600" cy="3810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4E7D2AA-A7FC-42C6-A682-1464C5251D51}" type="datetime8">
              <a:rPr lang="en-US"/>
              <a:pPr>
                <a:defRPr/>
              </a:pPr>
              <a:t>8/5/2015 9:53 PM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1.3: Write Expression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156575" y="6421438"/>
            <a:ext cx="7620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493B91-CD8B-4EED-83E2-7C05A62ECBA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49975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56732" y="1705709"/>
            <a:ext cx="3053868" cy="1253808"/>
          </a:xfrm>
        </p:spPr>
        <p:txBody>
          <a:bodyPr anchor="b"/>
          <a:lstStyle>
            <a:lvl1pPr algn="l">
              <a:buNone/>
              <a:defRPr sz="2200" b="1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65628" y="1019907"/>
            <a:ext cx="4114800" cy="4114800"/>
          </a:xfrm>
          <a:prstGeom prst="ellipse">
            <a:avLst/>
          </a:prstGeom>
          <a:solidFill>
            <a:schemeClr val="bg2">
              <a:shade val="50000"/>
            </a:schemeClr>
          </a:solidFill>
          <a:ln w="50800" cap="flat">
            <a:solidFill>
              <a:schemeClr val="bg2"/>
            </a:solidFill>
            <a:miter lim="800000"/>
          </a:ln>
          <a:effectLst>
            <a:outerShdw blurRad="152000" dist="345000" dir="5400000" sx="-80000" sy="-18000" rotWithShape="0">
              <a:srgbClr val="000000">
                <a:alpha val="25000"/>
              </a:srgbClr>
            </a:outerShdw>
          </a:effectLst>
          <a:scene3d>
            <a:camera prst="orthographicFront"/>
            <a:lightRig rig="contrasting" dir="t">
              <a:rot lat="0" lon="0" rev="2400000"/>
            </a:lightRig>
          </a:scene3d>
          <a:sp3d contourW="7620">
            <a:bevelT w="63500" h="63500"/>
            <a:contourClr>
              <a:schemeClr val="bg2">
                <a:shade val="50000"/>
              </a:schemeClr>
            </a:contourClr>
          </a:sp3d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556734" y="2998765"/>
            <a:ext cx="3053866" cy="2663482"/>
          </a:xfrm>
        </p:spPr>
        <p:txBody>
          <a:bodyPr lIns="45720" rIns="45720"/>
          <a:lstStyle>
            <a:lvl1pPr marL="0" indent="0">
              <a:buFontTx/>
              <a:buNone/>
              <a:defRPr sz="12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0DB6BFE-C38E-4FAA-AF4F-464DA1DAB09C}" type="datetime8">
              <a:rPr lang="en-US"/>
              <a:pPr>
                <a:defRPr/>
              </a:pPr>
              <a:t>8/5/2015 9:53 PM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1.3: Write Expression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C4D0EA-C3E6-4E94-81A7-49E8276254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22467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20"/>
          <p:cNvSpPr>
            <a:spLocks noChangeArrowheads="1"/>
          </p:cNvSpPr>
          <p:nvPr userDrawn="1"/>
        </p:nvSpPr>
        <p:spPr bwMode="auto">
          <a:xfrm>
            <a:off x="6096" y="304800"/>
            <a:ext cx="7918704" cy="685800"/>
          </a:xfrm>
          <a:prstGeom prst="rect">
            <a:avLst/>
          </a:prstGeom>
          <a:gradFill flip="none" rotWithShape="1">
            <a:gsLst>
              <a:gs pos="0">
                <a:srgbClr val="000000">
                  <a:alpha val="0"/>
                </a:srgbClr>
              </a:gs>
              <a:gs pos="94000">
                <a:schemeClr val="bg1"/>
              </a:gs>
              <a:gs pos="4000">
                <a:schemeClr val="bg1"/>
              </a:gs>
              <a:gs pos="100000">
                <a:schemeClr val="bg1">
                  <a:alpha val="0"/>
                </a:schemeClr>
              </a:gs>
            </a:gsLst>
            <a:lin ang="0" scaled="0"/>
            <a:tileRect/>
          </a:gradFill>
          <a:ln w="9525">
            <a:noFill/>
            <a:miter lim="800000"/>
            <a:headEnd/>
            <a:tailEnd/>
          </a:ln>
          <a:effectLst>
            <a:innerShdw blurRad="114300">
              <a:prstClr val="black"/>
            </a:inn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9" name="Rectangle 20"/>
          <p:cNvSpPr>
            <a:spLocks noChangeArrowheads="1"/>
          </p:cNvSpPr>
          <p:nvPr userDrawn="1"/>
        </p:nvSpPr>
        <p:spPr bwMode="auto">
          <a:xfrm>
            <a:off x="53786" y="1219200"/>
            <a:ext cx="9036428" cy="5334000"/>
          </a:xfrm>
          <a:prstGeom prst="rect">
            <a:avLst/>
          </a:prstGeom>
          <a:gradFill flip="none" rotWithShape="1">
            <a:gsLst>
              <a:gs pos="0">
                <a:srgbClr val="000000">
                  <a:alpha val="0"/>
                </a:srgbClr>
              </a:gs>
              <a:gs pos="94000">
                <a:schemeClr val="tx1"/>
              </a:gs>
              <a:gs pos="4000">
                <a:schemeClr val="tx1"/>
              </a:gs>
              <a:gs pos="100000">
                <a:schemeClr val="bg1">
                  <a:alpha val="0"/>
                </a:schemeClr>
              </a:gs>
            </a:gsLst>
            <a:lin ang="0" scaled="0"/>
            <a:tileRect/>
          </a:gradFill>
          <a:ln w="9525">
            <a:noFill/>
            <a:miter lim="800000"/>
            <a:headEnd/>
            <a:tailEnd/>
          </a:ln>
          <a:effectLst>
            <a:glow rad="101600">
              <a:schemeClr val="accent6">
                <a:satMod val="175000"/>
                <a:alpha val="40000"/>
              </a:schemeClr>
            </a:glow>
            <a:innerShdw blurRad="114300">
              <a:prstClr val="black"/>
            </a:inn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0" y="4751388"/>
            <a:ext cx="9144000" cy="2112962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066"/>
              </a:cxn>
              <a:cxn ang="0">
                <a:pos x="0" y="1331"/>
              </a:cxn>
              <a:cxn ang="0">
                <a:pos x="5760" y="1331"/>
              </a:cxn>
              <a:cxn ang="0">
                <a:pos x="5760" y="0"/>
              </a:cxn>
              <a:cxn ang="0">
                <a:pos x="0" y="1066"/>
              </a:cxn>
            </a:cxnLst>
            <a:rect l="0" t="0" r="0" b="0"/>
            <a:pathLst>
              <a:path w="5760" h="1331">
                <a:moveTo>
                  <a:pt x="0" y="1066"/>
                </a:moveTo>
                <a:lnTo>
                  <a:pt x="0" y="1331"/>
                </a:lnTo>
                <a:lnTo>
                  <a:pt x="5760" y="1331"/>
                </a:lnTo>
                <a:lnTo>
                  <a:pt x="5760" y="0"/>
                </a:lnTo>
                <a:cubicBezTo>
                  <a:pt x="3220" y="1206"/>
                  <a:pt x="2250" y="1146"/>
                  <a:pt x="0" y="1066"/>
                </a:cubicBezTo>
                <a:close/>
              </a:path>
            </a:pathLst>
          </a:custGeom>
          <a:solidFill>
            <a:schemeClr val="bg1">
              <a:tint val="80000"/>
              <a:satMod val="200000"/>
              <a:alpha val="4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44450" dir="16200000" algn="ctr" rotWithShape="0">
              <a:prstClr val="black">
                <a:alpha val="35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6" name="Freeform 15"/>
          <p:cNvSpPr>
            <a:spLocks/>
          </p:cNvSpPr>
          <p:nvPr/>
        </p:nvSpPr>
        <p:spPr bwMode="auto">
          <a:xfrm>
            <a:off x="7315200" y="0"/>
            <a:ext cx="1828800" cy="6858000"/>
          </a:xfrm>
          <a:custGeom>
            <a:avLst/>
            <a:gdLst>
              <a:gd name="connsiteX0" fmla="*/ 1914 w 1914"/>
              <a:gd name="connsiteY0" fmla="*/ 9 h 4329"/>
              <a:gd name="connsiteX1" fmla="*/ 1914 w 1914"/>
              <a:gd name="connsiteY1" fmla="*/ 4329 h 4329"/>
              <a:gd name="connsiteX2" fmla="*/ 204 w 1914"/>
              <a:gd name="connsiteY2" fmla="*/ 4327 h 4329"/>
              <a:gd name="connsiteX3" fmla="*/ 0 w 1914"/>
              <a:gd name="connsiteY3" fmla="*/ 0 h 4329"/>
              <a:gd name="connsiteX4" fmla="*/ 1914 w 1914"/>
              <a:gd name="connsiteY4" fmla="*/ 9 h 43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14" h="4329">
                <a:moveTo>
                  <a:pt x="1914" y="9"/>
                </a:moveTo>
                <a:lnTo>
                  <a:pt x="1914" y="4329"/>
                </a:lnTo>
                <a:lnTo>
                  <a:pt x="204" y="4327"/>
                </a:lnTo>
                <a:cubicBezTo>
                  <a:pt x="1288" y="3574"/>
                  <a:pt x="2082" y="1734"/>
                  <a:pt x="0" y="0"/>
                </a:cubicBezTo>
                <a:lnTo>
                  <a:pt x="1914" y="9"/>
                </a:lnTo>
                <a:close/>
              </a:path>
            </a:pathLst>
          </a:custGeom>
          <a:solidFill>
            <a:schemeClr val="bg1">
              <a:tint val="90000"/>
              <a:satMod val="350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50800" dir="10800000" algn="ctr" rotWithShape="0">
              <a:prstClr val="black">
                <a:alpha val="45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034" name="Title Placeholder 8"/>
          <p:cNvSpPr>
            <a:spLocks noGrp="1"/>
          </p:cNvSpPr>
          <p:nvPr>
            <p:ph type="title"/>
          </p:nvPr>
        </p:nvSpPr>
        <p:spPr bwMode="auto">
          <a:xfrm>
            <a:off x="423863" y="304800"/>
            <a:ext cx="7467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45720" tIns="45720" rIns="4572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35" name="Text Placeholder 29"/>
          <p:cNvSpPr>
            <a:spLocks noGrp="1"/>
          </p:cNvSpPr>
          <p:nvPr>
            <p:ph type="body" idx="1"/>
          </p:nvPr>
        </p:nvSpPr>
        <p:spPr bwMode="auto">
          <a:xfrm>
            <a:off x="457200" y="1295400"/>
            <a:ext cx="8153400" cy="4830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553200"/>
            <a:ext cx="2133600" cy="233363"/>
          </a:xfrm>
          <a:prstGeom prst="rect">
            <a:avLst/>
          </a:prstGeom>
        </p:spPr>
        <p:txBody>
          <a:bodyPr vert="horz" bIns="0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50" b="1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defRPr>
            </a:lvl1pPr>
          </a:lstStyle>
          <a:p>
            <a:pPr>
              <a:defRPr/>
            </a:pPr>
            <a:fld id="{544093C2-F423-4E34-8B01-B3F2E98F5248}" type="datetime8">
              <a:rPr lang="en-US"/>
              <a:pPr>
                <a:defRPr/>
              </a:pPr>
              <a:t>8/5/2015 9:53 PM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553200"/>
            <a:ext cx="5105400" cy="233363"/>
          </a:xfrm>
          <a:prstGeom prst="rect">
            <a:avLst/>
          </a:prstGeom>
        </p:spPr>
        <p:txBody>
          <a:bodyPr vert="horz" lIns="0" rIns="0" bIns="0" anchor="b"/>
          <a:lstStyle>
            <a:lvl1pPr algn="ct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50" b="1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defRPr>
            </a:lvl1pPr>
          </a:lstStyle>
          <a:p>
            <a:pPr>
              <a:defRPr/>
            </a:pPr>
            <a:r>
              <a:rPr lang="en-US"/>
              <a:t>1.3: Write Expressions</a:t>
            </a:r>
            <a:endParaRPr lang="en-US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848600" y="6553200"/>
            <a:ext cx="762000" cy="233363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50" b="1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defRPr>
            </a:lvl1pPr>
          </a:lstStyle>
          <a:p>
            <a:pPr>
              <a:defRPr/>
            </a:pPr>
            <a:fld id="{A2ACD89D-84C2-4F87-BD2B-F64438ABC27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84" r:id="rId1"/>
    <p:sldLayoutId id="2147483685" r:id="rId2"/>
    <p:sldLayoutId id="2147483686" r:id="rId3"/>
    <p:sldLayoutId id="2147483679" r:id="rId4"/>
    <p:sldLayoutId id="2147483687" r:id="rId5"/>
    <p:sldLayoutId id="2147483680" r:id="rId6"/>
    <p:sldLayoutId id="2147483681" r:id="rId7"/>
    <p:sldLayoutId id="2147483688" r:id="rId8"/>
    <p:sldLayoutId id="2147483689" r:id="rId9"/>
    <p:sldLayoutId id="2147483682" r:id="rId10"/>
    <p:sldLayoutId id="2147483683" r:id="rId11"/>
  </p:sldLayoutIdLst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 kern="1200">
          <a:solidFill>
            <a:srgbClr val="FFC000"/>
          </a:solidFill>
          <a:latin typeface="Calibri" pitchFamily="34" charset="0"/>
          <a:ea typeface="+mj-ea"/>
          <a:cs typeface="Calibri" pitchFamily="34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FFC000"/>
          </a:solidFill>
          <a:latin typeface="Calibri" pitchFamily="34" charset="0"/>
          <a:cs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FFC000"/>
          </a:solidFill>
          <a:latin typeface="Calibri" pitchFamily="34" charset="0"/>
          <a:cs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FFC000"/>
          </a:solidFill>
          <a:latin typeface="Calibri" pitchFamily="34" charset="0"/>
          <a:cs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FFC000"/>
          </a:solidFill>
          <a:latin typeface="Calibri" pitchFamily="34" charset="0"/>
          <a:cs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Franklin Gothic Book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Franklin Gothic Book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Franklin Gothic Book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Franklin Gothic Book" pitchFamily="34" charset="0"/>
        </a:defRPr>
      </a:lvl9pPr>
    </p:titleStyle>
    <p:bodyStyle>
      <a:lvl1pPr marL="419100" indent="-38258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itchFamily="18" charset="2"/>
        <a:buChar char=""/>
        <a:defRPr sz="3200" b="1" kern="1200">
          <a:solidFill>
            <a:schemeClr val="bg1"/>
          </a:solidFill>
          <a:latin typeface="Calibri" pitchFamily="34" charset="0"/>
          <a:ea typeface="+mn-ea"/>
          <a:cs typeface="Calibri" pitchFamily="34" charset="0"/>
        </a:defRPr>
      </a:lvl1pPr>
      <a:lvl2pPr marL="722313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90000"/>
        <a:buFont typeface="Wingdings 2" pitchFamily="18" charset="2"/>
        <a:buChar char=""/>
        <a:defRPr sz="2800" kern="1200">
          <a:solidFill>
            <a:schemeClr val="bg1"/>
          </a:solidFill>
          <a:latin typeface="Calibri" pitchFamily="34" charset="0"/>
          <a:ea typeface="+mn-ea"/>
          <a:cs typeface="Calibri" pitchFamily="34" charset="0"/>
        </a:defRPr>
      </a:lvl2pPr>
      <a:lvl3pPr marL="1004888" indent="-25558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Arial" charset="0"/>
        <a:buChar char="○"/>
        <a:defRPr sz="2800" kern="1200">
          <a:solidFill>
            <a:schemeClr val="bg1"/>
          </a:solidFill>
          <a:latin typeface="Calibri" pitchFamily="34" charset="0"/>
          <a:ea typeface="+mn-ea"/>
          <a:cs typeface="Calibri" pitchFamily="34" charset="0"/>
        </a:defRPr>
      </a:lvl3pPr>
      <a:lvl4pPr marL="1279525" indent="-236538" algn="l" rtl="0" eaLnBrk="0" fontAlgn="base" hangingPunct="0">
        <a:spcBef>
          <a:spcPct val="20000"/>
        </a:spcBef>
        <a:spcAft>
          <a:spcPct val="0"/>
        </a:spcAft>
        <a:buClr>
          <a:srgbClr val="8D89A4"/>
        </a:buClr>
        <a:buSzPct val="90000"/>
        <a:buFont typeface="Wingdings 2" pitchFamily="18" charset="2"/>
        <a:buChar char=""/>
        <a:defRPr sz="2400" kern="1200">
          <a:solidFill>
            <a:schemeClr val="bg1"/>
          </a:solidFill>
          <a:latin typeface="Calibri" pitchFamily="34" charset="0"/>
          <a:ea typeface="+mn-ea"/>
          <a:cs typeface="Calibri" pitchFamily="34" charset="0"/>
        </a:defRPr>
      </a:lvl4pPr>
      <a:lvl5pPr marL="1489075" indent="-182563" algn="l" rtl="0" eaLnBrk="0" fontAlgn="base" hangingPunct="0">
        <a:spcBef>
          <a:spcPct val="20000"/>
        </a:spcBef>
        <a:spcAft>
          <a:spcPct val="0"/>
        </a:spcAft>
        <a:buClr>
          <a:srgbClr val="748560"/>
        </a:buClr>
        <a:buSzPct val="100000"/>
        <a:buFont typeface="Arial" charset="0"/>
        <a:buChar char="-"/>
        <a:defRPr sz="2400" kern="1200">
          <a:solidFill>
            <a:schemeClr val="bg1"/>
          </a:solidFill>
          <a:latin typeface="Calibri" pitchFamily="34" charset="0"/>
          <a:ea typeface="+mn-ea"/>
          <a:cs typeface="Calibri" pitchFamily="34" charset="0"/>
        </a:defRPr>
      </a:lvl5pPr>
      <a:lvl6pPr marL="1700784" indent="-182880" algn="l" rtl="0" eaLnBrk="1" latinLnBrk="0" hangingPunct="1">
        <a:spcBef>
          <a:spcPct val="20000"/>
        </a:spcBef>
        <a:buClr>
          <a:schemeClr val="accent5"/>
        </a:buClr>
        <a:buFont typeface="Arial"/>
        <a:buChar char="-"/>
        <a:defRPr kumimoji="0" sz="20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100000"/>
        <a:buFont typeface="Arial"/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39696" indent="-182880" algn="l" rtl="0" eaLnBrk="1" latinLnBrk="0" hangingPunct="1">
        <a:spcBef>
          <a:spcPct val="20000"/>
        </a:spcBef>
        <a:buClr>
          <a:schemeClr val="accent6"/>
        </a:buClr>
        <a:buFont typeface="Arial"/>
        <a:buChar char="▪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331720" indent="-182880" algn="l" rtl="0" eaLnBrk="1" latinLnBrk="0" hangingPunct="1">
        <a:spcBef>
          <a:spcPct val="20000"/>
        </a:spcBef>
        <a:buClr>
          <a:schemeClr val="accent6"/>
        </a:buClr>
        <a:buFont typeface="Arial"/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3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4"/>
          <p:cNvSpPr>
            <a:spLocks noGrp="1" noChangeArrowheads="1"/>
          </p:cNvSpPr>
          <p:nvPr>
            <p:ph type="ctrTitle"/>
          </p:nvPr>
        </p:nvSpPr>
        <p:spPr>
          <a:xfrm>
            <a:off x="533400" y="2514600"/>
            <a:ext cx="7086600" cy="1901825"/>
          </a:xfrm>
          <a:effectLst>
            <a:outerShdw dist="35921" dir="2700000" algn="ctr" rotWithShape="0">
              <a:srgbClr val="292929">
                <a:alpha val="50000"/>
              </a:srgbClr>
            </a:outerShdw>
          </a:effectLst>
          <a:extLst/>
        </p:spPr>
        <p:txBody>
          <a:bodyPr/>
          <a:lstStyle/>
          <a:p>
            <a:pPr algn="ctr" eaLnBrk="1" hangingPunct="1">
              <a:defRPr/>
            </a:pPr>
            <a:r>
              <a:rPr smtClean="0"/>
              <a:t>Writing Expressions</a:t>
            </a:r>
            <a:br>
              <a:rPr smtClean="0"/>
            </a:br>
            <a:r>
              <a:rPr smtClean="0"/>
              <a:t>Section 1.3</a:t>
            </a:r>
            <a:endParaRPr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18C031F-9AEE-4F0E-87AC-3AE70F810E65}" type="datetime8">
              <a:rPr lang="en-US"/>
              <a:pPr>
                <a:defRPr/>
              </a:pPr>
              <a:t>8/5/2015 9:53 PM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1.3: Write Expressions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7016373-7E18-49EA-8A54-17F2FD7958DF}" type="slidenum">
              <a:rPr lang="en-US" smtClean="0"/>
              <a:pPr>
                <a:defRPr/>
              </a:pPr>
              <a:t>1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205663" cy="685800"/>
          </a:xfrm>
        </p:spPr>
        <p:txBody>
          <a:bodyPr/>
          <a:lstStyle/>
          <a:p>
            <a:pPr eaLnBrk="1" hangingPunct="1"/>
            <a:r>
              <a:rPr lang="en-US" dirty="0" smtClean="0"/>
              <a:t>Verbal Model Step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E03C541-A5D6-4AFA-A70F-4C42F78EC1BA}" type="datetime8">
              <a:rPr lang="en-US"/>
              <a:pPr>
                <a:defRPr/>
              </a:pPr>
              <a:t>8/5/2015 9:53 PM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1.3: Write Expression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7D3262-91AE-4A3F-B67F-696B4493A6E5}" type="slidenum">
              <a:rPr lang="en-US" smtClean="0"/>
              <a:pPr>
                <a:defRPr/>
              </a:pPr>
              <a:t>10</a:t>
            </a:fld>
            <a:endParaRPr lang="en-US" smtClean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50862" indent="-514350" eaLnBrk="1" hangingPunct="1">
              <a:buFont typeface="Wingdings 2" pitchFamily="18" charset="2"/>
              <a:buAutoNum type="alphaUcPeriod"/>
              <a:defRPr/>
            </a:pPr>
            <a:r>
              <a:rPr lang="en-US" sz="2800" dirty="0" smtClean="0"/>
              <a:t>Draw a picture</a:t>
            </a:r>
          </a:p>
          <a:p>
            <a:pPr marL="550862" indent="-514350" eaLnBrk="1" hangingPunct="1">
              <a:buFont typeface="Wingdings 2" pitchFamily="18" charset="2"/>
              <a:buAutoNum type="alphaUcPeriod"/>
              <a:defRPr/>
            </a:pPr>
            <a:r>
              <a:rPr lang="en-US" sz="2800" dirty="0" smtClean="0"/>
              <a:t>Write </a:t>
            </a:r>
            <a:r>
              <a:rPr lang="en-US" sz="2800" b="0" dirty="0" smtClean="0"/>
              <a:t>the expression of the verbal model</a:t>
            </a:r>
          </a:p>
          <a:p>
            <a:pPr marL="550862" indent="-514350" eaLnBrk="1" hangingPunct="1">
              <a:buFont typeface="Wingdings 2" pitchFamily="18" charset="2"/>
              <a:buAutoNum type="alphaUcPeriod"/>
              <a:defRPr/>
            </a:pPr>
            <a:r>
              <a:rPr lang="en-US" sz="2800" dirty="0" smtClean="0"/>
              <a:t>Translate </a:t>
            </a:r>
            <a:r>
              <a:rPr lang="en-US" sz="2800" b="0" dirty="0" smtClean="0"/>
              <a:t>the verbal model into algebraic expression</a:t>
            </a:r>
          </a:p>
          <a:p>
            <a:pPr marL="550862" indent="-514350" eaLnBrk="1" hangingPunct="1">
              <a:buFont typeface="Wingdings 2" pitchFamily="18" charset="2"/>
              <a:buAutoNum type="alphaUcPeriod"/>
              <a:defRPr/>
            </a:pPr>
            <a:endParaRPr lang="en-US" sz="2800" dirty="0" smtClean="0"/>
          </a:p>
          <a:p>
            <a:pPr marL="36512" indent="0" eaLnBrk="1" hangingPunct="1">
              <a:buFont typeface="Wingdings 2" pitchFamily="18" charset="2"/>
              <a:buNone/>
              <a:defRPr/>
            </a:pP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5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5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5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5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250" tmFilter="0,0; .5, 1; 1, 1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/>
      <p:bldP spid="2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en-US" sz="2400" dirty="0" smtClean="0"/>
              <a:t>A 48-inch wood stick is to be cut into two pieces so that the longer piece is 3 times the shorter.  Write the expression for the length of the remaining side.</a:t>
            </a:r>
          </a:p>
          <a:p>
            <a:pPr marL="36512" indent="0" eaLnBrk="1" hangingPunct="1">
              <a:buFont typeface="Wingdings 2" pitchFamily="18" charset="2"/>
              <a:buNone/>
              <a:defRPr/>
            </a:pPr>
            <a:endParaRPr lang="en-US" sz="2800" dirty="0"/>
          </a:p>
        </p:txBody>
      </p:sp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205663" cy="685800"/>
          </a:xfrm>
        </p:spPr>
        <p:txBody>
          <a:bodyPr/>
          <a:lstStyle/>
          <a:p>
            <a:pPr eaLnBrk="1" hangingPunct="1"/>
            <a:r>
              <a:rPr lang="en-US" smtClean="0"/>
              <a:t>Example 5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E03C541-A5D6-4AFA-A70F-4C42F78EC1BA}" type="datetime8">
              <a:rPr lang="en-US"/>
              <a:pPr>
                <a:defRPr/>
              </a:pPr>
              <a:t>8/5/2015 9:53 PM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1.3: Write Expression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3DD59E-A29E-49ED-B31C-0C02AB90997B}" type="slidenum">
              <a:rPr lang="en-US" smtClean="0"/>
              <a:pPr>
                <a:defRPr/>
              </a:pPr>
              <a:t>11</a:t>
            </a:fld>
            <a:endParaRPr lang="en-US" smtClean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973513" y="5670550"/>
          <a:ext cx="117951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9" name="Equation" r:id="rId3" imgW="419040" imgH="177480" progId="Equation.DSMT4">
                  <p:embed/>
                </p:oleObj>
              </mc:Choice>
              <mc:Fallback>
                <p:oleObj name="Equation" r:id="rId3" imgW="419040" imgH="177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3513" y="5670550"/>
                        <a:ext cx="1179512" cy="5016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8"/>
          <p:cNvGrpSpPr>
            <a:grpSpLocks noChangeAspect="1"/>
          </p:cNvGrpSpPr>
          <p:nvPr/>
        </p:nvGrpSpPr>
        <p:grpSpPr bwMode="auto">
          <a:xfrm>
            <a:off x="685800" y="2597150"/>
            <a:ext cx="7467600" cy="960438"/>
            <a:chOff x="2374" y="1852"/>
            <a:chExt cx="1072" cy="764"/>
          </a:xfrm>
        </p:grpSpPr>
        <p:sp>
          <p:nvSpPr>
            <p:cNvPr id="18452" name="Freeform 10"/>
            <p:cNvSpPr>
              <a:spLocks/>
            </p:cNvSpPr>
            <p:nvPr/>
          </p:nvSpPr>
          <p:spPr bwMode="auto">
            <a:xfrm>
              <a:off x="2510" y="1852"/>
              <a:ext cx="1" cy="0"/>
            </a:xfrm>
            <a:custGeom>
              <a:avLst/>
              <a:gdLst>
                <a:gd name="T0" fmla="*/ 1 w 2"/>
                <a:gd name="T1" fmla="*/ 1 w 2"/>
                <a:gd name="T2" fmla="*/ 1 w 2"/>
                <a:gd name="T3" fmla="*/ 1 w 2"/>
                <a:gd name="T4" fmla="*/ 0 w 2"/>
                <a:gd name="T5" fmla="*/ 0 w 2"/>
                <a:gd name="T6" fmla="*/ 1 w 2"/>
                <a:gd name="T7" fmla="*/ 1 w 2"/>
                <a:gd name="T8" fmla="*/ 1 w 2"/>
                <a:gd name="T9" fmla="*/ 0 60000 655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9">
                  <a:pos x="T0" y="0"/>
                </a:cxn>
                <a:cxn ang="T10">
                  <a:pos x="T1" y="0"/>
                </a:cxn>
                <a:cxn ang="T11">
                  <a:pos x="T2" y="0"/>
                </a:cxn>
                <a:cxn ang="T12">
                  <a:pos x="T3" y="0"/>
                </a:cxn>
                <a:cxn ang="T13">
                  <a:pos x="T4" y="0"/>
                </a:cxn>
                <a:cxn ang="T14">
                  <a:pos x="T5" y="0"/>
                </a:cxn>
                <a:cxn ang="T15">
                  <a:pos x="T6" y="0"/>
                </a:cxn>
                <a:cxn ang="T16">
                  <a:pos x="T7" y="0"/>
                </a:cxn>
                <a:cxn ang="T17">
                  <a:pos x="T8" y="0"/>
                </a:cxn>
              </a:cxnLst>
              <a:rect l="0" t="0" r="r" b="b"/>
              <a:pathLst>
                <a:path w="2">
                  <a:moveTo>
                    <a:pt x="2" y="0"/>
                  </a:moveTo>
                  <a:lnTo>
                    <a:pt x="2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1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53" name="Freeform 14"/>
            <p:cNvSpPr>
              <a:spLocks/>
            </p:cNvSpPr>
            <p:nvPr/>
          </p:nvSpPr>
          <p:spPr bwMode="auto">
            <a:xfrm>
              <a:off x="2507" y="2037"/>
              <a:ext cx="404" cy="107"/>
            </a:xfrm>
            <a:custGeom>
              <a:avLst/>
              <a:gdLst>
                <a:gd name="T0" fmla="*/ 4 w 807"/>
                <a:gd name="T1" fmla="*/ 68 h 215"/>
                <a:gd name="T2" fmla="*/ 130 w 807"/>
                <a:gd name="T3" fmla="*/ 43 h 215"/>
                <a:gd name="T4" fmla="*/ 284 w 807"/>
                <a:gd name="T5" fmla="*/ 28 h 215"/>
                <a:gd name="T6" fmla="*/ 404 w 807"/>
                <a:gd name="T7" fmla="*/ 0 h 215"/>
                <a:gd name="T8" fmla="*/ 402 w 807"/>
                <a:gd name="T9" fmla="*/ 0 h 215"/>
                <a:gd name="T10" fmla="*/ 398 w 807"/>
                <a:gd name="T11" fmla="*/ 2 h 215"/>
                <a:gd name="T12" fmla="*/ 391 w 807"/>
                <a:gd name="T13" fmla="*/ 5 h 215"/>
                <a:gd name="T14" fmla="*/ 382 w 807"/>
                <a:gd name="T15" fmla="*/ 8 h 215"/>
                <a:gd name="T16" fmla="*/ 372 w 807"/>
                <a:gd name="T17" fmla="*/ 12 h 215"/>
                <a:gd name="T18" fmla="*/ 360 w 807"/>
                <a:gd name="T19" fmla="*/ 17 h 215"/>
                <a:gd name="T20" fmla="*/ 347 w 807"/>
                <a:gd name="T21" fmla="*/ 22 h 215"/>
                <a:gd name="T22" fmla="*/ 334 w 807"/>
                <a:gd name="T23" fmla="*/ 27 h 215"/>
                <a:gd name="T24" fmla="*/ 321 w 807"/>
                <a:gd name="T25" fmla="*/ 32 h 215"/>
                <a:gd name="T26" fmla="*/ 307 w 807"/>
                <a:gd name="T27" fmla="*/ 37 h 215"/>
                <a:gd name="T28" fmla="*/ 294 w 807"/>
                <a:gd name="T29" fmla="*/ 42 h 215"/>
                <a:gd name="T30" fmla="*/ 282 w 807"/>
                <a:gd name="T31" fmla="*/ 46 h 215"/>
                <a:gd name="T32" fmla="*/ 272 w 807"/>
                <a:gd name="T33" fmla="*/ 50 h 215"/>
                <a:gd name="T34" fmla="*/ 263 w 807"/>
                <a:gd name="T35" fmla="*/ 54 h 215"/>
                <a:gd name="T36" fmla="*/ 256 w 807"/>
                <a:gd name="T37" fmla="*/ 56 h 215"/>
                <a:gd name="T38" fmla="*/ 251 w 807"/>
                <a:gd name="T39" fmla="*/ 58 h 215"/>
                <a:gd name="T40" fmla="*/ 247 w 807"/>
                <a:gd name="T41" fmla="*/ 59 h 215"/>
                <a:gd name="T42" fmla="*/ 241 w 807"/>
                <a:gd name="T43" fmla="*/ 60 h 215"/>
                <a:gd name="T44" fmla="*/ 234 w 807"/>
                <a:gd name="T45" fmla="*/ 61 h 215"/>
                <a:gd name="T46" fmla="*/ 226 w 807"/>
                <a:gd name="T47" fmla="*/ 63 h 215"/>
                <a:gd name="T48" fmla="*/ 217 w 807"/>
                <a:gd name="T49" fmla="*/ 64 h 215"/>
                <a:gd name="T50" fmla="*/ 207 w 807"/>
                <a:gd name="T51" fmla="*/ 65 h 215"/>
                <a:gd name="T52" fmla="*/ 197 w 807"/>
                <a:gd name="T53" fmla="*/ 67 h 215"/>
                <a:gd name="T54" fmla="*/ 186 w 807"/>
                <a:gd name="T55" fmla="*/ 68 h 215"/>
                <a:gd name="T56" fmla="*/ 175 w 807"/>
                <a:gd name="T57" fmla="*/ 70 h 215"/>
                <a:gd name="T58" fmla="*/ 164 w 807"/>
                <a:gd name="T59" fmla="*/ 71 h 215"/>
                <a:gd name="T60" fmla="*/ 152 w 807"/>
                <a:gd name="T61" fmla="*/ 73 h 215"/>
                <a:gd name="T62" fmla="*/ 142 w 807"/>
                <a:gd name="T63" fmla="*/ 74 h 215"/>
                <a:gd name="T64" fmla="*/ 131 w 807"/>
                <a:gd name="T65" fmla="*/ 76 h 215"/>
                <a:gd name="T66" fmla="*/ 122 w 807"/>
                <a:gd name="T67" fmla="*/ 77 h 215"/>
                <a:gd name="T68" fmla="*/ 113 w 807"/>
                <a:gd name="T69" fmla="*/ 79 h 215"/>
                <a:gd name="T70" fmla="*/ 106 w 807"/>
                <a:gd name="T71" fmla="*/ 80 h 215"/>
                <a:gd name="T72" fmla="*/ 98 w 807"/>
                <a:gd name="T73" fmla="*/ 82 h 215"/>
                <a:gd name="T74" fmla="*/ 91 w 807"/>
                <a:gd name="T75" fmla="*/ 84 h 215"/>
                <a:gd name="T76" fmla="*/ 82 w 807"/>
                <a:gd name="T77" fmla="*/ 86 h 215"/>
                <a:gd name="T78" fmla="*/ 73 w 807"/>
                <a:gd name="T79" fmla="*/ 88 h 215"/>
                <a:gd name="T80" fmla="*/ 65 w 807"/>
                <a:gd name="T81" fmla="*/ 90 h 215"/>
                <a:gd name="T82" fmla="*/ 56 w 807"/>
                <a:gd name="T83" fmla="*/ 92 h 215"/>
                <a:gd name="T84" fmla="*/ 47 w 807"/>
                <a:gd name="T85" fmla="*/ 95 h 215"/>
                <a:gd name="T86" fmla="*/ 39 w 807"/>
                <a:gd name="T87" fmla="*/ 96 h 215"/>
                <a:gd name="T88" fmla="*/ 31 w 807"/>
                <a:gd name="T89" fmla="*/ 99 h 215"/>
                <a:gd name="T90" fmla="*/ 24 w 807"/>
                <a:gd name="T91" fmla="*/ 101 h 215"/>
                <a:gd name="T92" fmla="*/ 17 w 807"/>
                <a:gd name="T93" fmla="*/ 103 h 215"/>
                <a:gd name="T94" fmla="*/ 12 w 807"/>
                <a:gd name="T95" fmla="*/ 104 h 215"/>
                <a:gd name="T96" fmla="*/ 6 w 807"/>
                <a:gd name="T97" fmla="*/ 106 h 215"/>
                <a:gd name="T98" fmla="*/ 3 w 807"/>
                <a:gd name="T99" fmla="*/ 107 h 215"/>
                <a:gd name="T100" fmla="*/ 1 w 807"/>
                <a:gd name="T101" fmla="*/ 107 h 215"/>
                <a:gd name="T102" fmla="*/ 0 w 807"/>
                <a:gd name="T103" fmla="*/ 107 h 215"/>
                <a:gd name="T104" fmla="*/ 4 w 807"/>
                <a:gd name="T105" fmla="*/ 68 h 215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0" t="0" r="r" b="b"/>
              <a:pathLst>
                <a:path w="807" h="215">
                  <a:moveTo>
                    <a:pt x="7" y="136"/>
                  </a:moveTo>
                  <a:lnTo>
                    <a:pt x="259" y="86"/>
                  </a:lnTo>
                  <a:lnTo>
                    <a:pt x="568" y="56"/>
                  </a:lnTo>
                  <a:lnTo>
                    <a:pt x="807" y="0"/>
                  </a:lnTo>
                  <a:lnTo>
                    <a:pt x="804" y="1"/>
                  </a:lnTo>
                  <a:lnTo>
                    <a:pt x="796" y="5"/>
                  </a:lnTo>
                  <a:lnTo>
                    <a:pt x="782" y="10"/>
                  </a:lnTo>
                  <a:lnTo>
                    <a:pt x="764" y="17"/>
                  </a:lnTo>
                  <a:lnTo>
                    <a:pt x="744" y="25"/>
                  </a:lnTo>
                  <a:lnTo>
                    <a:pt x="720" y="35"/>
                  </a:lnTo>
                  <a:lnTo>
                    <a:pt x="694" y="44"/>
                  </a:lnTo>
                  <a:lnTo>
                    <a:pt x="668" y="54"/>
                  </a:lnTo>
                  <a:lnTo>
                    <a:pt x="641" y="64"/>
                  </a:lnTo>
                  <a:lnTo>
                    <a:pt x="614" y="75"/>
                  </a:lnTo>
                  <a:lnTo>
                    <a:pt x="588" y="85"/>
                  </a:lnTo>
                  <a:lnTo>
                    <a:pt x="564" y="93"/>
                  </a:lnTo>
                  <a:lnTo>
                    <a:pt x="543" y="101"/>
                  </a:lnTo>
                  <a:lnTo>
                    <a:pt x="525" y="108"/>
                  </a:lnTo>
                  <a:lnTo>
                    <a:pt x="511" y="113"/>
                  </a:lnTo>
                  <a:lnTo>
                    <a:pt x="502" y="116"/>
                  </a:lnTo>
                  <a:lnTo>
                    <a:pt x="494" y="119"/>
                  </a:lnTo>
                  <a:lnTo>
                    <a:pt x="482" y="121"/>
                  </a:lnTo>
                  <a:lnTo>
                    <a:pt x="468" y="123"/>
                  </a:lnTo>
                  <a:lnTo>
                    <a:pt x="452" y="126"/>
                  </a:lnTo>
                  <a:lnTo>
                    <a:pt x="434" y="129"/>
                  </a:lnTo>
                  <a:lnTo>
                    <a:pt x="414" y="131"/>
                  </a:lnTo>
                  <a:lnTo>
                    <a:pt x="394" y="134"/>
                  </a:lnTo>
                  <a:lnTo>
                    <a:pt x="372" y="137"/>
                  </a:lnTo>
                  <a:lnTo>
                    <a:pt x="349" y="140"/>
                  </a:lnTo>
                  <a:lnTo>
                    <a:pt x="327" y="143"/>
                  </a:lnTo>
                  <a:lnTo>
                    <a:pt x="304" y="146"/>
                  </a:lnTo>
                  <a:lnTo>
                    <a:pt x="283" y="149"/>
                  </a:lnTo>
                  <a:lnTo>
                    <a:pt x="262" y="152"/>
                  </a:lnTo>
                  <a:lnTo>
                    <a:pt x="243" y="155"/>
                  </a:lnTo>
                  <a:lnTo>
                    <a:pt x="225" y="158"/>
                  </a:lnTo>
                  <a:lnTo>
                    <a:pt x="211" y="161"/>
                  </a:lnTo>
                  <a:lnTo>
                    <a:pt x="196" y="165"/>
                  </a:lnTo>
                  <a:lnTo>
                    <a:pt x="181" y="168"/>
                  </a:lnTo>
                  <a:lnTo>
                    <a:pt x="163" y="172"/>
                  </a:lnTo>
                  <a:lnTo>
                    <a:pt x="146" y="176"/>
                  </a:lnTo>
                  <a:lnTo>
                    <a:pt x="129" y="181"/>
                  </a:lnTo>
                  <a:lnTo>
                    <a:pt x="111" y="185"/>
                  </a:lnTo>
                  <a:lnTo>
                    <a:pt x="94" y="190"/>
                  </a:lnTo>
                  <a:lnTo>
                    <a:pt x="78" y="193"/>
                  </a:lnTo>
                  <a:lnTo>
                    <a:pt x="62" y="198"/>
                  </a:lnTo>
                  <a:lnTo>
                    <a:pt x="47" y="203"/>
                  </a:lnTo>
                  <a:lnTo>
                    <a:pt x="34" y="206"/>
                  </a:lnTo>
                  <a:lnTo>
                    <a:pt x="23" y="208"/>
                  </a:lnTo>
                  <a:lnTo>
                    <a:pt x="12" y="212"/>
                  </a:lnTo>
                  <a:lnTo>
                    <a:pt x="6" y="214"/>
                  </a:lnTo>
                  <a:lnTo>
                    <a:pt x="1" y="215"/>
                  </a:lnTo>
                  <a:lnTo>
                    <a:pt x="0" y="215"/>
                  </a:lnTo>
                  <a:lnTo>
                    <a:pt x="7" y="13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54" name="Freeform 16"/>
            <p:cNvSpPr>
              <a:spLocks/>
            </p:cNvSpPr>
            <p:nvPr/>
          </p:nvSpPr>
          <p:spPr bwMode="auto">
            <a:xfrm>
              <a:off x="2374" y="1988"/>
              <a:ext cx="1072" cy="628"/>
            </a:xfrm>
            <a:custGeom>
              <a:avLst/>
              <a:gdLst>
                <a:gd name="T0" fmla="*/ 1015 w 2144"/>
                <a:gd name="T1" fmla="*/ 159 h 1255"/>
                <a:gd name="T2" fmla="*/ 929 w 2144"/>
                <a:gd name="T3" fmla="*/ 103 h 1255"/>
                <a:gd name="T4" fmla="*/ 895 w 2144"/>
                <a:gd name="T5" fmla="*/ 96 h 1255"/>
                <a:gd name="T6" fmla="*/ 876 w 2144"/>
                <a:gd name="T7" fmla="*/ 93 h 1255"/>
                <a:gd name="T8" fmla="*/ 853 w 2144"/>
                <a:gd name="T9" fmla="*/ 91 h 1255"/>
                <a:gd name="T10" fmla="*/ 835 w 2144"/>
                <a:gd name="T11" fmla="*/ 90 h 1255"/>
                <a:gd name="T12" fmla="*/ 812 w 2144"/>
                <a:gd name="T13" fmla="*/ 83 h 1255"/>
                <a:gd name="T14" fmla="*/ 777 w 2144"/>
                <a:gd name="T15" fmla="*/ 78 h 1255"/>
                <a:gd name="T16" fmla="*/ 731 w 2144"/>
                <a:gd name="T17" fmla="*/ 75 h 1255"/>
                <a:gd name="T18" fmla="*/ 701 w 2144"/>
                <a:gd name="T19" fmla="*/ 78 h 1255"/>
                <a:gd name="T20" fmla="*/ 665 w 2144"/>
                <a:gd name="T21" fmla="*/ 72 h 1255"/>
                <a:gd name="T22" fmla="*/ 627 w 2144"/>
                <a:gd name="T23" fmla="*/ 63 h 1255"/>
                <a:gd name="T24" fmla="*/ 592 w 2144"/>
                <a:gd name="T25" fmla="*/ 53 h 1255"/>
                <a:gd name="T26" fmla="*/ 549 w 2144"/>
                <a:gd name="T27" fmla="*/ 43 h 1255"/>
                <a:gd name="T28" fmla="*/ 523 w 2144"/>
                <a:gd name="T29" fmla="*/ 40 h 1255"/>
                <a:gd name="T30" fmla="*/ 461 w 2144"/>
                <a:gd name="T31" fmla="*/ 32 h 1255"/>
                <a:gd name="T32" fmla="*/ 382 w 2144"/>
                <a:gd name="T33" fmla="*/ 21 h 1255"/>
                <a:gd name="T34" fmla="*/ 331 w 2144"/>
                <a:gd name="T35" fmla="*/ 14 h 1255"/>
                <a:gd name="T36" fmla="*/ 281 w 2144"/>
                <a:gd name="T37" fmla="*/ 11 h 1255"/>
                <a:gd name="T38" fmla="*/ 221 w 2144"/>
                <a:gd name="T39" fmla="*/ 7 h 1255"/>
                <a:gd name="T40" fmla="*/ 153 w 2144"/>
                <a:gd name="T41" fmla="*/ 0 h 1255"/>
                <a:gd name="T42" fmla="*/ 129 w 2144"/>
                <a:gd name="T43" fmla="*/ 19 h 1255"/>
                <a:gd name="T44" fmla="*/ 72 w 2144"/>
                <a:gd name="T45" fmla="*/ 56 h 1255"/>
                <a:gd name="T46" fmla="*/ 48 w 2144"/>
                <a:gd name="T47" fmla="*/ 81 h 1255"/>
                <a:gd name="T48" fmla="*/ 47 w 2144"/>
                <a:gd name="T49" fmla="*/ 102 h 1255"/>
                <a:gd name="T50" fmla="*/ 20 w 2144"/>
                <a:gd name="T51" fmla="*/ 166 h 1255"/>
                <a:gd name="T52" fmla="*/ 38 w 2144"/>
                <a:gd name="T53" fmla="*/ 356 h 1255"/>
                <a:gd name="T54" fmla="*/ 85 w 2144"/>
                <a:gd name="T55" fmla="*/ 403 h 1255"/>
                <a:gd name="T56" fmla="*/ 130 w 2144"/>
                <a:gd name="T57" fmla="*/ 430 h 1255"/>
                <a:gd name="T58" fmla="*/ 142 w 2144"/>
                <a:gd name="T59" fmla="*/ 436 h 1255"/>
                <a:gd name="T60" fmla="*/ 153 w 2144"/>
                <a:gd name="T61" fmla="*/ 439 h 1255"/>
                <a:gd name="T62" fmla="*/ 207 w 2144"/>
                <a:gd name="T63" fmla="*/ 449 h 1255"/>
                <a:gd name="T64" fmla="*/ 339 w 2144"/>
                <a:gd name="T65" fmla="*/ 474 h 1255"/>
                <a:gd name="T66" fmla="*/ 391 w 2144"/>
                <a:gd name="T67" fmla="*/ 485 h 1255"/>
                <a:gd name="T68" fmla="*/ 430 w 2144"/>
                <a:gd name="T69" fmla="*/ 497 h 1255"/>
                <a:gd name="T70" fmla="*/ 454 w 2144"/>
                <a:gd name="T71" fmla="*/ 507 h 1255"/>
                <a:gd name="T72" fmla="*/ 479 w 2144"/>
                <a:gd name="T73" fmla="*/ 521 h 1255"/>
                <a:gd name="T74" fmla="*/ 515 w 2144"/>
                <a:gd name="T75" fmla="*/ 546 h 1255"/>
                <a:gd name="T76" fmla="*/ 541 w 2144"/>
                <a:gd name="T77" fmla="*/ 564 h 1255"/>
                <a:gd name="T78" fmla="*/ 567 w 2144"/>
                <a:gd name="T79" fmla="*/ 582 h 1255"/>
                <a:gd name="T80" fmla="*/ 604 w 2144"/>
                <a:gd name="T81" fmla="*/ 615 h 1255"/>
                <a:gd name="T82" fmla="*/ 604 w 2144"/>
                <a:gd name="T83" fmla="*/ 616 h 1255"/>
                <a:gd name="T84" fmla="*/ 621 w 2144"/>
                <a:gd name="T85" fmla="*/ 626 h 1255"/>
                <a:gd name="T86" fmla="*/ 647 w 2144"/>
                <a:gd name="T87" fmla="*/ 627 h 1255"/>
                <a:gd name="T88" fmla="*/ 666 w 2144"/>
                <a:gd name="T89" fmla="*/ 615 h 1255"/>
                <a:gd name="T90" fmla="*/ 681 w 2144"/>
                <a:gd name="T91" fmla="*/ 574 h 1255"/>
                <a:gd name="T92" fmla="*/ 668 w 2144"/>
                <a:gd name="T93" fmla="*/ 553 h 1255"/>
                <a:gd name="T94" fmla="*/ 662 w 2144"/>
                <a:gd name="T95" fmla="*/ 543 h 1255"/>
                <a:gd name="T96" fmla="*/ 682 w 2144"/>
                <a:gd name="T97" fmla="*/ 544 h 1255"/>
                <a:gd name="T98" fmla="*/ 722 w 2144"/>
                <a:gd name="T99" fmla="*/ 552 h 1255"/>
                <a:gd name="T100" fmla="*/ 756 w 2144"/>
                <a:gd name="T101" fmla="*/ 558 h 1255"/>
                <a:gd name="T102" fmla="*/ 780 w 2144"/>
                <a:gd name="T103" fmla="*/ 561 h 1255"/>
                <a:gd name="T104" fmla="*/ 838 w 2144"/>
                <a:gd name="T105" fmla="*/ 561 h 1255"/>
                <a:gd name="T106" fmla="*/ 905 w 2144"/>
                <a:gd name="T107" fmla="*/ 548 h 1255"/>
                <a:gd name="T108" fmla="*/ 943 w 2144"/>
                <a:gd name="T109" fmla="*/ 536 h 1255"/>
                <a:gd name="T110" fmla="*/ 958 w 2144"/>
                <a:gd name="T111" fmla="*/ 529 h 1255"/>
                <a:gd name="T112" fmla="*/ 1025 w 2144"/>
                <a:gd name="T113" fmla="*/ 467 h 1255"/>
                <a:gd name="T114" fmla="*/ 1052 w 2144"/>
                <a:gd name="T115" fmla="*/ 417 h 1255"/>
                <a:gd name="T116" fmla="*/ 1071 w 2144"/>
                <a:gd name="T117" fmla="*/ 335 h 1255"/>
                <a:gd name="T118" fmla="*/ 1062 w 2144"/>
                <a:gd name="T119" fmla="*/ 245 h 1255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0" t="0" r="r" b="b"/>
              <a:pathLst>
                <a:path w="2144" h="1255">
                  <a:moveTo>
                    <a:pt x="2115" y="447"/>
                  </a:moveTo>
                  <a:lnTo>
                    <a:pt x="2093" y="413"/>
                  </a:lnTo>
                  <a:lnTo>
                    <a:pt x="2080" y="377"/>
                  </a:lnTo>
                  <a:lnTo>
                    <a:pt x="2059" y="343"/>
                  </a:lnTo>
                  <a:lnTo>
                    <a:pt x="2029" y="317"/>
                  </a:lnTo>
                  <a:lnTo>
                    <a:pt x="2008" y="292"/>
                  </a:lnTo>
                  <a:lnTo>
                    <a:pt x="1980" y="271"/>
                  </a:lnTo>
                  <a:lnTo>
                    <a:pt x="1951" y="246"/>
                  </a:lnTo>
                  <a:lnTo>
                    <a:pt x="1891" y="219"/>
                  </a:lnTo>
                  <a:lnTo>
                    <a:pt x="1858" y="206"/>
                  </a:lnTo>
                  <a:lnTo>
                    <a:pt x="1828" y="198"/>
                  </a:lnTo>
                  <a:lnTo>
                    <a:pt x="1817" y="198"/>
                  </a:lnTo>
                  <a:lnTo>
                    <a:pt x="1808" y="196"/>
                  </a:lnTo>
                  <a:lnTo>
                    <a:pt x="1799" y="194"/>
                  </a:lnTo>
                  <a:lnTo>
                    <a:pt x="1789" y="191"/>
                  </a:lnTo>
                  <a:lnTo>
                    <a:pt x="1781" y="189"/>
                  </a:lnTo>
                  <a:lnTo>
                    <a:pt x="1772" y="188"/>
                  </a:lnTo>
                  <a:lnTo>
                    <a:pt x="1765" y="186"/>
                  </a:lnTo>
                  <a:lnTo>
                    <a:pt x="1758" y="186"/>
                  </a:lnTo>
                  <a:lnTo>
                    <a:pt x="1751" y="185"/>
                  </a:lnTo>
                  <a:lnTo>
                    <a:pt x="1742" y="183"/>
                  </a:lnTo>
                  <a:lnTo>
                    <a:pt x="1734" y="183"/>
                  </a:lnTo>
                  <a:lnTo>
                    <a:pt x="1725" y="182"/>
                  </a:lnTo>
                  <a:lnTo>
                    <a:pt x="1716" y="182"/>
                  </a:lnTo>
                  <a:lnTo>
                    <a:pt x="1706" y="181"/>
                  </a:lnTo>
                  <a:lnTo>
                    <a:pt x="1697" y="182"/>
                  </a:lnTo>
                  <a:lnTo>
                    <a:pt x="1688" y="182"/>
                  </a:lnTo>
                  <a:lnTo>
                    <a:pt x="1679" y="183"/>
                  </a:lnTo>
                  <a:lnTo>
                    <a:pt x="1675" y="182"/>
                  </a:lnTo>
                  <a:lnTo>
                    <a:pt x="1670" y="180"/>
                  </a:lnTo>
                  <a:lnTo>
                    <a:pt x="1663" y="178"/>
                  </a:lnTo>
                  <a:lnTo>
                    <a:pt x="1656" y="175"/>
                  </a:lnTo>
                  <a:lnTo>
                    <a:pt x="1645" y="172"/>
                  </a:lnTo>
                  <a:lnTo>
                    <a:pt x="1635" y="168"/>
                  </a:lnTo>
                  <a:lnTo>
                    <a:pt x="1623" y="165"/>
                  </a:lnTo>
                  <a:lnTo>
                    <a:pt x="1611" y="161"/>
                  </a:lnTo>
                  <a:lnTo>
                    <a:pt x="1598" y="158"/>
                  </a:lnTo>
                  <a:lnTo>
                    <a:pt x="1584" y="156"/>
                  </a:lnTo>
                  <a:lnTo>
                    <a:pt x="1569" y="155"/>
                  </a:lnTo>
                  <a:lnTo>
                    <a:pt x="1554" y="155"/>
                  </a:lnTo>
                  <a:lnTo>
                    <a:pt x="1533" y="155"/>
                  </a:lnTo>
                  <a:lnTo>
                    <a:pt x="1513" y="153"/>
                  </a:lnTo>
                  <a:lnTo>
                    <a:pt x="1496" y="152"/>
                  </a:lnTo>
                  <a:lnTo>
                    <a:pt x="1478" y="151"/>
                  </a:lnTo>
                  <a:lnTo>
                    <a:pt x="1462" y="149"/>
                  </a:lnTo>
                  <a:lnTo>
                    <a:pt x="1447" y="149"/>
                  </a:lnTo>
                  <a:lnTo>
                    <a:pt x="1433" y="149"/>
                  </a:lnTo>
                  <a:lnTo>
                    <a:pt x="1420" y="151"/>
                  </a:lnTo>
                  <a:lnTo>
                    <a:pt x="1412" y="153"/>
                  </a:lnTo>
                  <a:lnTo>
                    <a:pt x="1402" y="155"/>
                  </a:lnTo>
                  <a:lnTo>
                    <a:pt x="1393" y="155"/>
                  </a:lnTo>
                  <a:lnTo>
                    <a:pt x="1383" y="155"/>
                  </a:lnTo>
                  <a:lnTo>
                    <a:pt x="1369" y="152"/>
                  </a:lnTo>
                  <a:lnTo>
                    <a:pt x="1352" y="150"/>
                  </a:lnTo>
                  <a:lnTo>
                    <a:pt x="1329" y="144"/>
                  </a:lnTo>
                  <a:lnTo>
                    <a:pt x="1300" y="137"/>
                  </a:lnTo>
                  <a:lnTo>
                    <a:pt x="1288" y="135"/>
                  </a:lnTo>
                  <a:lnTo>
                    <a:pt x="1277" y="132"/>
                  </a:lnTo>
                  <a:lnTo>
                    <a:pt x="1265" y="129"/>
                  </a:lnTo>
                  <a:lnTo>
                    <a:pt x="1254" y="126"/>
                  </a:lnTo>
                  <a:lnTo>
                    <a:pt x="1242" y="122"/>
                  </a:lnTo>
                  <a:lnTo>
                    <a:pt x="1231" y="119"/>
                  </a:lnTo>
                  <a:lnTo>
                    <a:pt x="1219" y="115"/>
                  </a:lnTo>
                  <a:lnTo>
                    <a:pt x="1208" y="112"/>
                  </a:lnTo>
                  <a:lnTo>
                    <a:pt x="1184" y="106"/>
                  </a:lnTo>
                  <a:lnTo>
                    <a:pt x="1162" y="100"/>
                  </a:lnTo>
                  <a:lnTo>
                    <a:pt x="1142" y="95"/>
                  </a:lnTo>
                  <a:lnTo>
                    <a:pt x="1125" y="91"/>
                  </a:lnTo>
                  <a:lnTo>
                    <a:pt x="1110" y="88"/>
                  </a:lnTo>
                  <a:lnTo>
                    <a:pt x="1097" y="85"/>
                  </a:lnTo>
                  <a:lnTo>
                    <a:pt x="1087" y="83"/>
                  </a:lnTo>
                  <a:lnTo>
                    <a:pt x="1078" y="83"/>
                  </a:lnTo>
                  <a:lnTo>
                    <a:pt x="1071" y="83"/>
                  </a:lnTo>
                  <a:lnTo>
                    <a:pt x="1060" y="82"/>
                  </a:lnTo>
                  <a:lnTo>
                    <a:pt x="1045" y="80"/>
                  </a:lnTo>
                  <a:lnTo>
                    <a:pt x="1026" y="77"/>
                  </a:lnTo>
                  <a:lnTo>
                    <a:pt x="1004" y="75"/>
                  </a:lnTo>
                  <a:lnTo>
                    <a:pt x="979" y="72"/>
                  </a:lnTo>
                  <a:lnTo>
                    <a:pt x="951" y="68"/>
                  </a:lnTo>
                  <a:lnTo>
                    <a:pt x="922" y="64"/>
                  </a:lnTo>
                  <a:lnTo>
                    <a:pt x="891" y="60"/>
                  </a:lnTo>
                  <a:lnTo>
                    <a:pt x="860" y="56"/>
                  </a:lnTo>
                  <a:lnTo>
                    <a:pt x="828" y="51"/>
                  </a:lnTo>
                  <a:lnTo>
                    <a:pt x="794" y="46"/>
                  </a:lnTo>
                  <a:lnTo>
                    <a:pt x="763" y="42"/>
                  </a:lnTo>
                  <a:lnTo>
                    <a:pt x="732" y="37"/>
                  </a:lnTo>
                  <a:lnTo>
                    <a:pt x="702" y="33"/>
                  </a:lnTo>
                  <a:lnTo>
                    <a:pt x="673" y="29"/>
                  </a:lnTo>
                  <a:lnTo>
                    <a:pt x="670" y="29"/>
                  </a:lnTo>
                  <a:lnTo>
                    <a:pt x="661" y="28"/>
                  </a:lnTo>
                  <a:lnTo>
                    <a:pt x="647" y="27"/>
                  </a:lnTo>
                  <a:lnTo>
                    <a:pt x="630" y="26"/>
                  </a:lnTo>
                  <a:lnTo>
                    <a:pt x="609" y="24"/>
                  </a:lnTo>
                  <a:lnTo>
                    <a:pt x="586" y="23"/>
                  </a:lnTo>
                  <a:lnTo>
                    <a:pt x="561" y="21"/>
                  </a:lnTo>
                  <a:lnTo>
                    <a:pt x="535" y="19"/>
                  </a:lnTo>
                  <a:lnTo>
                    <a:pt x="510" y="18"/>
                  </a:lnTo>
                  <a:lnTo>
                    <a:pt x="485" y="15"/>
                  </a:lnTo>
                  <a:lnTo>
                    <a:pt x="462" y="14"/>
                  </a:lnTo>
                  <a:lnTo>
                    <a:pt x="441" y="13"/>
                  </a:lnTo>
                  <a:lnTo>
                    <a:pt x="424" y="12"/>
                  </a:lnTo>
                  <a:lnTo>
                    <a:pt x="410" y="11"/>
                  </a:lnTo>
                  <a:lnTo>
                    <a:pt x="402" y="9"/>
                  </a:lnTo>
                  <a:lnTo>
                    <a:pt x="398" y="9"/>
                  </a:lnTo>
                  <a:lnTo>
                    <a:pt x="306" y="0"/>
                  </a:lnTo>
                  <a:lnTo>
                    <a:pt x="296" y="8"/>
                  </a:lnTo>
                  <a:lnTo>
                    <a:pt x="293" y="11"/>
                  </a:lnTo>
                  <a:lnTo>
                    <a:pt x="285" y="16"/>
                  </a:lnTo>
                  <a:lnTo>
                    <a:pt x="273" y="26"/>
                  </a:lnTo>
                  <a:lnTo>
                    <a:pt x="257" y="37"/>
                  </a:lnTo>
                  <a:lnTo>
                    <a:pt x="237" y="51"/>
                  </a:lnTo>
                  <a:lnTo>
                    <a:pt x="213" y="67"/>
                  </a:lnTo>
                  <a:lnTo>
                    <a:pt x="187" y="84"/>
                  </a:lnTo>
                  <a:lnTo>
                    <a:pt x="159" y="102"/>
                  </a:lnTo>
                  <a:lnTo>
                    <a:pt x="144" y="111"/>
                  </a:lnTo>
                  <a:lnTo>
                    <a:pt x="130" y="121"/>
                  </a:lnTo>
                  <a:lnTo>
                    <a:pt x="120" y="130"/>
                  </a:lnTo>
                  <a:lnTo>
                    <a:pt x="109" y="141"/>
                  </a:lnTo>
                  <a:lnTo>
                    <a:pt x="102" y="151"/>
                  </a:lnTo>
                  <a:lnTo>
                    <a:pt x="96" y="161"/>
                  </a:lnTo>
                  <a:lnTo>
                    <a:pt x="93" y="172"/>
                  </a:lnTo>
                  <a:lnTo>
                    <a:pt x="91" y="183"/>
                  </a:lnTo>
                  <a:lnTo>
                    <a:pt x="91" y="190"/>
                  </a:lnTo>
                  <a:lnTo>
                    <a:pt x="91" y="197"/>
                  </a:lnTo>
                  <a:lnTo>
                    <a:pt x="93" y="203"/>
                  </a:lnTo>
                  <a:lnTo>
                    <a:pt x="94" y="209"/>
                  </a:lnTo>
                  <a:lnTo>
                    <a:pt x="46" y="320"/>
                  </a:lnTo>
                  <a:lnTo>
                    <a:pt x="63" y="332"/>
                  </a:lnTo>
                  <a:lnTo>
                    <a:pt x="61" y="332"/>
                  </a:lnTo>
                  <a:lnTo>
                    <a:pt x="40" y="332"/>
                  </a:lnTo>
                  <a:lnTo>
                    <a:pt x="0" y="440"/>
                  </a:lnTo>
                  <a:lnTo>
                    <a:pt x="44" y="639"/>
                  </a:lnTo>
                  <a:lnTo>
                    <a:pt x="50" y="665"/>
                  </a:lnTo>
                  <a:lnTo>
                    <a:pt x="62" y="689"/>
                  </a:lnTo>
                  <a:lnTo>
                    <a:pt x="76" y="712"/>
                  </a:lnTo>
                  <a:lnTo>
                    <a:pt x="92" y="734"/>
                  </a:lnTo>
                  <a:lnTo>
                    <a:pt x="109" y="753"/>
                  </a:lnTo>
                  <a:lnTo>
                    <a:pt x="129" y="773"/>
                  </a:lnTo>
                  <a:lnTo>
                    <a:pt x="149" y="790"/>
                  </a:lnTo>
                  <a:lnTo>
                    <a:pt x="170" y="805"/>
                  </a:lnTo>
                  <a:lnTo>
                    <a:pt x="190" y="820"/>
                  </a:lnTo>
                  <a:lnTo>
                    <a:pt x="209" y="833"/>
                  </a:lnTo>
                  <a:lnTo>
                    <a:pt x="228" y="843"/>
                  </a:lnTo>
                  <a:lnTo>
                    <a:pt x="244" y="852"/>
                  </a:lnTo>
                  <a:lnTo>
                    <a:pt x="259" y="860"/>
                  </a:lnTo>
                  <a:lnTo>
                    <a:pt x="269" y="865"/>
                  </a:lnTo>
                  <a:lnTo>
                    <a:pt x="277" y="870"/>
                  </a:lnTo>
                  <a:lnTo>
                    <a:pt x="281" y="871"/>
                  </a:lnTo>
                  <a:lnTo>
                    <a:pt x="284" y="872"/>
                  </a:lnTo>
                  <a:lnTo>
                    <a:pt x="285" y="872"/>
                  </a:lnTo>
                  <a:lnTo>
                    <a:pt x="288" y="873"/>
                  </a:lnTo>
                  <a:lnTo>
                    <a:pt x="291" y="873"/>
                  </a:lnTo>
                  <a:lnTo>
                    <a:pt x="297" y="874"/>
                  </a:lnTo>
                  <a:lnTo>
                    <a:pt x="306" y="877"/>
                  </a:lnTo>
                  <a:lnTo>
                    <a:pt x="319" y="879"/>
                  </a:lnTo>
                  <a:lnTo>
                    <a:pt x="336" y="881"/>
                  </a:lnTo>
                  <a:lnTo>
                    <a:pt x="357" y="886"/>
                  </a:lnTo>
                  <a:lnTo>
                    <a:pt x="383" y="890"/>
                  </a:lnTo>
                  <a:lnTo>
                    <a:pt x="414" y="897"/>
                  </a:lnTo>
                  <a:lnTo>
                    <a:pt x="452" y="904"/>
                  </a:lnTo>
                  <a:lnTo>
                    <a:pt x="497" y="912"/>
                  </a:lnTo>
                  <a:lnTo>
                    <a:pt x="550" y="923"/>
                  </a:lnTo>
                  <a:lnTo>
                    <a:pt x="610" y="934"/>
                  </a:lnTo>
                  <a:lnTo>
                    <a:pt x="678" y="947"/>
                  </a:lnTo>
                  <a:lnTo>
                    <a:pt x="700" y="951"/>
                  </a:lnTo>
                  <a:lnTo>
                    <a:pt x="722" y="955"/>
                  </a:lnTo>
                  <a:lnTo>
                    <a:pt x="743" y="959"/>
                  </a:lnTo>
                  <a:lnTo>
                    <a:pt x="762" y="965"/>
                  </a:lnTo>
                  <a:lnTo>
                    <a:pt x="781" y="970"/>
                  </a:lnTo>
                  <a:lnTo>
                    <a:pt x="799" y="974"/>
                  </a:lnTo>
                  <a:lnTo>
                    <a:pt x="815" y="980"/>
                  </a:lnTo>
                  <a:lnTo>
                    <a:pt x="831" y="985"/>
                  </a:lnTo>
                  <a:lnTo>
                    <a:pt x="846" y="989"/>
                  </a:lnTo>
                  <a:lnTo>
                    <a:pt x="860" y="994"/>
                  </a:lnTo>
                  <a:lnTo>
                    <a:pt x="873" y="999"/>
                  </a:lnTo>
                  <a:lnTo>
                    <a:pt x="883" y="1003"/>
                  </a:lnTo>
                  <a:lnTo>
                    <a:pt x="893" y="1007"/>
                  </a:lnTo>
                  <a:lnTo>
                    <a:pt x="901" y="1010"/>
                  </a:lnTo>
                  <a:lnTo>
                    <a:pt x="908" y="1014"/>
                  </a:lnTo>
                  <a:lnTo>
                    <a:pt x="914" y="1016"/>
                  </a:lnTo>
                  <a:lnTo>
                    <a:pt x="921" y="1019"/>
                  </a:lnTo>
                  <a:lnTo>
                    <a:pt x="931" y="1025"/>
                  </a:lnTo>
                  <a:lnTo>
                    <a:pt x="944" y="1033"/>
                  </a:lnTo>
                  <a:lnTo>
                    <a:pt x="957" y="1042"/>
                  </a:lnTo>
                  <a:lnTo>
                    <a:pt x="972" y="1052"/>
                  </a:lnTo>
                  <a:lnTo>
                    <a:pt x="987" y="1062"/>
                  </a:lnTo>
                  <a:lnTo>
                    <a:pt x="1002" y="1072"/>
                  </a:lnTo>
                  <a:lnTo>
                    <a:pt x="1017" y="1083"/>
                  </a:lnTo>
                  <a:lnTo>
                    <a:pt x="1029" y="1092"/>
                  </a:lnTo>
                  <a:lnTo>
                    <a:pt x="1041" y="1100"/>
                  </a:lnTo>
                  <a:lnTo>
                    <a:pt x="1052" y="1108"/>
                  </a:lnTo>
                  <a:lnTo>
                    <a:pt x="1063" y="1115"/>
                  </a:lnTo>
                  <a:lnTo>
                    <a:pt x="1073" y="1122"/>
                  </a:lnTo>
                  <a:lnTo>
                    <a:pt x="1082" y="1128"/>
                  </a:lnTo>
                  <a:lnTo>
                    <a:pt x="1090" y="1133"/>
                  </a:lnTo>
                  <a:lnTo>
                    <a:pt x="1097" y="1137"/>
                  </a:lnTo>
                  <a:lnTo>
                    <a:pt x="1108" y="1144"/>
                  </a:lnTo>
                  <a:lnTo>
                    <a:pt x="1120" y="1153"/>
                  </a:lnTo>
                  <a:lnTo>
                    <a:pt x="1134" y="1164"/>
                  </a:lnTo>
                  <a:lnTo>
                    <a:pt x="1149" y="1177"/>
                  </a:lnTo>
                  <a:lnTo>
                    <a:pt x="1165" y="1191"/>
                  </a:lnTo>
                  <a:lnTo>
                    <a:pt x="1180" y="1205"/>
                  </a:lnTo>
                  <a:lnTo>
                    <a:pt x="1194" y="1219"/>
                  </a:lnTo>
                  <a:lnTo>
                    <a:pt x="1207" y="1230"/>
                  </a:lnTo>
                  <a:lnTo>
                    <a:pt x="1207" y="1231"/>
                  </a:lnTo>
                  <a:lnTo>
                    <a:pt x="1208" y="1231"/>
                  </a:lnTo>
                  <a:lnTo>
                    <a:pt x="1208" y="1232"/>
                  </a:lnTo>
                  <a:lnTo>
                    <a:pt x="1210" y="1235"/>
                  </a:lnTo>
                  <a:lnTo>
                    <a:pt x="1215" y="1238"/>
                  </a:lnTo>
                  <a:lnTo>
                    <a:pt x="1223" y="1242"/>
                  </a:lnTo>
                  <a:lnTo>
                    <a:pt x="1231" y="1246"/>
                  </a:lnTo>
                  <a:lnTo>
                    <a:pt x="1241" y="1251"/>
                  </a:lnTo>
                  <a:lnTo>
                    <a:pt x="1254" y="1254"/>
                  </a:lnTo>
                  <a:lnTo>
                    <a:pt x="1266" y="1255"/>
                  </a:lnTo>
                  <a:lnTo>
                    <a:pt x="1280" y="1255"/>
                  </a:lnTo>
                  <a:lnTo>
                    <a:pt x="1287" y="1254"/>
                  </a:lnTo>
                  <a:lnTo>
                    <a:pt x="1293" y="1253"/>
                  </a:lnTo>
                  <a:lnTo>
                    <a:pt x="1301" y="1251"/>
                  </a:lnTo>
                  <a:lnTo>
                    <a:pt x="1308" y="1247"/>
                  </a:lnTo>
                  <a:lnTo>
                    <a:pt x="1316" y="1243"/>
                  </a:lnTo>
                  <a:lnTo>
                    <a:pt x="1324" y="1237"/>
                  </a:lnTo>
                  <a:lnTo>
                    <a:pt x="1332" y="1230"/>
                  </a:lnTo>
                  <a:lnTo>
                    <a:pt x="1339" y="1221"/>
                  </a:lnTo>
                  <a:lnTo>
                    <a:pt x="1351" y="1202"/>
                  </a:lnTo>
                  <a:lnTo>
                    <a:pt x="1359" y="1184"/>
                  </a:lnTo>
                  <a:lnTo>
                    <a:pt x="1362" y="1166"/>
                  </a:lnTo>
                  <a:lnTo>
                    <a:pt x="1362" y="1148"/>
                  </a:lnTo>
                  <a:lnTo>
                    <a:pt x="1357" y="1131"/>
                  </a:lnTo>
                  <a:lnTo>
                    <a:pt x="1351" y="1118"/>
                  </a:lnTo>
                  <a:lnTo>
                    <a:pt x="1343" y="1110"/>
                  </a:lnTo>
                  <a:lnTo>
                    <a:pt x="1338" y="1107"/>
                  </a:lnTo>
                  <a:lnTo>
                    <a:pt x="1336" y="1105"/>
                  </a:lnTo>
                  <a:lnTo>
                    <a:pt x="1330" y="1100"/>
                  </a:lnTo>
                  <a:lnTo>
                    <a:pt x="1319" y="1093"/>
                  </a:lnTo>
                  <a:lnTo>
                    <a:pt x="1308" y="1084"/>
                  </a:lnTo>
                  <a:lnTo>
                    <a:pt x="1316" y="1085"/>
                  </a:lnTo>
                  <a:lnTo>
                    <a:pt x="1323" y="1085"/>
                  </a:lnTo>
                  <a:lnTo>
                    <a:pt x="1329" y="1085"/>
                  </a:lnTo>
                  <a:lnTo>
                    <a:pt x="1333" y="1085"/>
                  </a:lnTo>
                  <a:lnTo>
                    <a:pt x="1340" y="1085"/>
                  </a:lnTo>
                  <a:lnTo>
                    <a:pt x="1351" y="1087"/>
                  </a:lnTo>
                  <a:lnTo>
                    <a:pt x="1363" y="1088"/>
                  </a:lnTo>
                  <a:lnTo>
                    <a:pt x="1378" y="1091"/>
                  </a:lnTo>
                  <a:lnTo>
                    <a:pt x="1393" y="1094"/>
                  </a:lnTo>
                  <a:lnTo>
                    <a:pt x="1410" y="1098"/>
                  </a:lnTo>
                  <a:lnTo>
                    <a:pt x="1427" y="1100"/>
                  </a:lnTo>
                  <a:lnTo>
                    <a:pt x="1443" y="1103"/>
                  </a:lnTo>
                  <a:lnTo>
                    <a:pt x="1459" y="1107"/>
                  </a:lnTo>
                  <a:lnTo>
                    <a:pt x="1474" y="1109"/>
                  </a:lnTo>
                  <a:lnTo>
                    <a:pt x="1488" y="1111"/>
                  </a:lnTo>
                  <a:lnTo>
                    <a:pt x="1500" y="1114"/>
                  </a:lnTo>
                  <a:lnTo>
                    <a:pt x="1512" y="1116"/>
                  </a:lnTo>
                  <a:lnTo>
                    <a:pt x="1522" y="1117"/>
                  </a:lnTo>
                  <a:lnTo>
                    <a:pt x="1531" y="1118"/>
                  </a:lnTo>
                  <a:lnTo>
                    <a:pt x="1538" y="1120"/>
                  </a:lnTo>
                  <a:lnTo>
                    <a:pt x="1544" y="1120"/>
                  </a:lnTo>
                  <a:lnTo>
                    <a:pt x="1559" y="1121"/>
                  </a:lnTo>
                  <a:lnTo>
                    <a:pt x="1580" y="1122"/>
                  </a:lnTo>
                  <a:lnTo>
                    <a:pt x="1605" y="1123"/>
                  </a:lnTo>
                  <a:lnTo>
                    <a:pt x="1632" y="1123"/>
                  </a:lnTo>
                  <a:lnTo>
                    <a:pt x="1656" y="1123"/>
                  </a:lnTo>
                  <a:lnTo>
                    <a:pt x="1676" y="1122"/>
                  </a:lnTo>
                  <a:lnTo>
                    <a:pt x="1691" y="1118"/>
                  </a:lnTo>
                  <a:lnTo>
                    <a:pt x="1736" y="1101"/>
                  </a:lnTo>
                  <a:lnTo>
                    <a:pt x="1766" y="1105"/>
                  </a:lnTo>
                  <a:lnTo>
                    <a:pt x="1809" y="1096"/>
                  </a:lnTo>
                  <a:lnTo>
                    <a:pt x="1810" y="1096"/>
                  </a:lnTo>
                  <a:lnTo>
                    <a:pt x="1811" y="1096"/>
                  </a:lnTo>
                  <a:lnTo>
                    <a:pt x="1851" y="1085"/>
                  </a:lnTo>
                  <a:lnTo>
                    <a:pt x="1863" y="1080"/>
                  </a:lnTo>
                  <a:lnTo>
                    <a:pt x="1875" y="1076"/>
                  </a:lnTo>
                  <a:lnTo>
                    <a:pt x="1885" y="1071"/>
                  </a:lnTo>
                  <a:lnTo>
                    <a:pt x="1895" y="1067"/>
                  </a:lnTo>
                  <a:lnTo>
                    <a:pt x="1903" y="1063"/>
                  </a:lnTo>
                  <a:lnTo>
                    <a:pt x="1909" y="1060"/>
                  </a:lnTo>
                  <a:lnTo>
                    <a:pt x="1914" y="1058"/>
                  </a:lnTo>
                  <a:lnTo>
                    <a:pt x="1915" y="1057"/>
                  </a:lnTo>
                  <a:lnTo>
                    <a:pt x="1949" y="1037"/>
                  </a:lnTo>
                  <a:lnTo>
                    <a:pt x="1977" y="1012"/>
                  </a:lnTo>
                  <a:lnTo>
                    <a:pt x="1998" y="987"/>
                  </a:lnTo>
                  <a:lnTo>
                    <a:pt x="2027" y="965"/>
                  </a:lnTo>
                  <a:lnTo>
                    <a:pt x="2050" y="933"/>
                  </a:lnTo>
                  <a:lnTo>
                    <a:pt x="2050" y="932"/>
                  </a:lnTo>
                  <a:lnTo>
                    <a:pt x="2051" y="931"/>
                  </a:lnTo>
                  <a:lnTo>
                    <a:pt x="2068" y="901"/>
                  </a:lnTo>
                  <a:lnTo>
                    <a:pt x="2089" y="870"/>
                  </a:lnTo>
                  <a:lnTo>
                    <a:pt x="2104" y="834"/>
                  </a:lnTo>
                  <a:lnTo>
                    <a:pt x="2116" y="797"/>
                  </a:lnTo>
                  <a:lnTo>
                    <a:pt x="2122" y="767"/>
                  </a:lnTo>
                  <a:lnTo>
                    <a:pt x="2134" y="738"/>
                  </a:lnTo>
                  <a:lnTo>
                    <a:pt x="2141" y="708"/>
                  </a:lnTo>
                  <a:lnTo>
                    <a:pt x="2142" y="669"/>
                  </a:lnTo>
                  <a:lnTo>
                    <a:pt x="2144" y="632"/>
                  </a:lnTo>
                  <a:lnTo>
                    <a:pt x="2139" y="597"/>
                  </a:lnTo>
                  <a:lnTo>
                    <a:pt x="2139" y="563"/>
                  </a:lnTo>
                  <a:lnTo>
                    <a:pt x="2136" y="524"/>
                  </a:lnTo>
                  <a:lnTo>
                    <a:pt x="2124" y="490"/>
                  </a:lnTo>
                  <a:lnTo>
                    <a:pt x="2115" y="44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Freeform 17"/>
            <p:cNvSpPr>
              <a:spLocks/>
            </p:cNvSpPr>
            <p:nvPr/>
          </p:nvSpPr>
          <p:spPr bwMode="auto">
            <a:xfrm>
              <a:off x="2427" y="2035"/>
              <a:ext cx="755" cy="523"/>
            </a:xfrm>
            <a:custGeom>
              <a:avLst/>
              <a:gdLst>
                <a:gd name="T0" fmla="*/ 1347 w 1509"/>
                <a:gd name="T1" fmla="*/ 140 h 1044"/>
                <a:gd name="T2" fmla="*/ 1277 w 1509"/>
                <a:gd name="T3" fmla="*/ 145 h 1044"/>
                <a:gd name="T4" fmla="*/ 1163 w 1509"/>
                <a:gd name="T5" fmla="*/ 123 h 1044"/>
                <a:gd name="T6" fmla="*/ 1095 w 1509"/>
                <a:gd name="T7" fmla="*/ 106 h 1044"/>
                <a:gd name="T8" fmla="*/ 1004 w 1509"/>
                <a:gd name="T9" fmla="*/ 81 h 1044"/>
                <a:gd name="T10" fmla="*/ 932 w 1509"/>
                <a:gd name="T11" fmla="*/ 71 h 1044"/>
                <a:gd name="T12" fmla="*/ 755 w 1509"/>
                <a:gd name="T13" fmla="*/ 48 h 1044"/>
                <a:gd name="T14" fmla="*/ 593 w 1509"/>
                <a:gd name="T15" fmla="*/ 25 h 1044"/>
                <a:gd name="T16" fmla="*/ 518 w 1509"/>
                <a:gd name="T17" fmla="*/ 19 h 1044"/>
                <a:gd name="T18" fmla="*/ 377 w 1509"/>
                <a:gd name="T19" fmla="*/ 9 h 1044"/>
                <a:gd name="T20" fmla="*/ 250 w 1509"/>
                <a:gd name="T21" fmla="*/ 0 h 1044"/>
                <a:gd name="T22" fmla="*/ 164 w 1509"/>
                <a:gd name="T23" fmla="*/ 57 h 1044"/>
                <a:gd name="T24" fmla="*/ 93 w 1509"/>
                <a:gd name="T25" fmla="*/ 104 h 1044"/>
                <a:gd name="T26" fmla="*/ 57 w 1509"/>
                <a:gd name="T27" fmla="*/ 220 h 1044"/>
                <a:gd name="T28" fmla="*/ 49 w 1509"/>
                <a:gd name="T29" fmla="*/ 564 h 1044"/>
                <a:gd name="T30" fmla="*/ 122 w 1509"/>
                <a:gd name="T31" fmla="*/ 645 h 1044"/>
                <a:gd name="T32" fmla="*/ 207 w 1509"/>
                <a:gd name="T33" fmla="*/ 700 h 1044"/>
                <a:gd name="T34" fmla="*/ 285 w 1509"/>
                <a:gd name="T35" fmla="*/ 722 h 1044"/>
                <a:gd name="T36" fmla="*/ 444 w 1509"/>
                <a:gd name="T37" fmla="*/ 752 h 1044"/>
                <a:gd name="T38" fmla="*/ 600 w 1509"/>
                <a:gd name="T39" fmla="*/ 780 h 1044"/>
                <a:gd name="T40" fmla="*/ 723 w 1509"/>
                <a:gd name="T41" fmla="*/ 808 h 1044"/>
                <a:gd name="T42" fmla="*/ 809 w 1509"/>
                <a:gd name="T43" fmla="*/ 837 h 1044"/>
                <a:gd name="T44" fmla="*/ 859 w 1509"/>
                <a:gd name="T45" fmla="*/ 859 h 1044"/>
                <a:gd name="T46" fmla="*/ 949 w 1509"/>
                <a:gd name="T47" fmla="*/ 919 h 1044"/>
                <a:gd name="T48" fmla="*/ 1008 w 1509"/>
                <a:gd name="T49" fmla="*/ 959 h 1044"/>
                <a:gd name="T50" fmla="*/ 1068 w 1509"/>
                <a:gd name="T51" fmla="*/ 1001 h 1044"/>
                <a:gd name="T52" fmla="*/ 1120 w 1509"/>
                <a:gd name="T53" fmla="*/ 1034 h 1044"/>
                <a:gd name="T54" fmla="*/ 1156 w 1509"/>
                <a:gd name="T55" fmla="*/ 1013 h 1044"/>
                <a:gd name="T56" fmla="*/ 1162 w 1509"/>
                <a:gd name="T57" fmla="*/ 905 h 1044"/>
                <a:gd name="T58" fmla="*/ 1238 w 1509"/>
                <a:gd name="T59" fmla="*/ 912 h 1044"/>
                <a:gd name="T60" fmla="*/ 1337 w 1509"/>
                <a:gd name="T61" fmla="*/ 929 h 1044"/>
                <a:gd name="T62" fmla="*/ 1409 w 1509"/>
                <a:gd name="T63" fmla="*/ 942 h 1044"/>
                <a:gd name="T64" fmla="*/ 1440 w 1509"/>
                <a:gd name="T65" fmla="*/ 945 h 1044"/>
                <a:gd name="T66" fmla="*/ 1417 w 1509"/>
                <a:gd name="T67" fmla="*/ 921 h 1044"/>
                <a:gd name="T68" fmla="*/ 1258 w 1509"/>
                <a:gd name="T69" fmla="*/ 876 h 1044"/>
                <a:gd name="T70" fmla="*/ 1072 w 1509"/>
                <a:gd name="T71" fmla="*/ 853 h 1044"/>
                <a:gd name="T72" fmla="*/ 970 w 1509"/>
                <a:gd name="T73" fmla="*/ 841 h 1044"/>
                <a:gd name="T74" fmla="*/ 775 w 1509"/>
                <a:gd name="T75" fmla="*/ 762 h 1044"/>
                <a:gd name="T76" fmla="*/ 543 w 1509"/>
                <a:gd name="T77" fmla="*/ 662 h 1044"/>
                <a:gd name="T78" fmla="*/ 537 w 1509"/>
                <a:gd name="T79" fmla="*/ 651 h 1044"/>
                <a:gd name="T80" fmla="*/ 734 w 1509"/>
                <a:gd name="T81" fmla="*/ 701 h 1044"/>
                <a:gd name="T82" fmla="*/ 918 w 1509"/>
                <a:gd name="T83" fmla="*/ 752 h 1044"/>
                <a:gd name="T84" fmla="*/ 1022 w 1509"/>
                <a:gd name="T85" fmla="*/ 776 h 1044"/>
                <a:gd name="T86" fmla="*/ 1204 w 1509"/>
                <a:gd name="T87" fmla="*/ 803 h 1044"/>
                <a:gd name="T88" fmla="*/ 1326 w 1509"/>
                <a:gd name="T89" fmla="*/ 818 h 1044"/>
                <a:gd name="T90" fmla="*/ 1293 w 1509"/>
                <a:gd name="T91" fmla="*/ 740 h 1044"/>
                <a:gd name="T92" fmla="*/ 1264 w 1509"/>
                <a:gd name="T93" fmla="*/ 610 h 1044"/>
                <a:gd name="T94" fmla="*/ 1271 w 1509"/>
                <a:gd name="T95" fmla="*/ 475 h 1044"/>
                <a:gd name="T96" fmla="*/ 1357 w 1509"/>
                <a:gd name="T97" fmla="*/ 289 h 1044"/>
                <a:gd name="T98" fmla="*/ 1394 w 1509"/>
                <a:gd name="T99" fmla="*/ 237 h 1044"/>
                <a:gd name="T100" fmla="*/ 1334 w 1509"/>
                <a:gd name="T101" fmla="*/ 227 h 1044"/>
                <a:gd name="T102" fmla="*/ 1220 w 1509"/>
                <a:gd name="T103" fmla="*/ 221 h 1044"/>
                <a:gd name="T104" fmla="*/ 1113 w 1509"/>
                <a:gd name="T105" fmla="*/ 206 h 1044"/>
                <a:gd name="T106" fmla="*/ 1005 w 1509"/>
                <a:gd name="T107" fmla="*/ 189 h 1044"/>
                <a:gd name="T108" fmla="*/ 1007 w 1509"/>
                <a:gd name="T109" fmla="*/ 185 h 1044"/>
                <a:gd name="T110" fmla="*/ 1127 w 1509"/>
                <a:gd name="T111" fmla="*/ 185 h 1044"/>
                <a:gd name="T112" fmla="*/ 1253 w 1509"/>
                <a:gd name="T113" fmla="*/ 178 h 1044"/>
                <a:gd name="T114" fmla="*/ 1319 w 1509"/>
                <a:gd name="T115" fmla="*/ 174 h 1044"/>
                <a:gd name="T116" fmla="*/ 1400 w 1509"/>
                <a:gd name="T117" fmla="*/ 180 h 1044"/>
                <a:gd name="T118" fmla="*/ 1485 w 1509"/>
                <a:gd name="T119" fmla="*/ 174 h 1044"/>
                <a:gd name="T120" fmla="*/ 1493 w 1509"/>
                <a:gd name="T121" fmla="*/ 154 h 1044"/>
                <a:gd name="T122" fmla="*/ 1435 w 1509"/>
                <a:gd name="T123" fmla="*/ 145 h 10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1509" h="1044">
                  <a:moveTo>
                    <a:pt x="1435" y="145"/>
                  </a:moveTo>
                  <a:lnTo>
                    <a:pt x="1414" y="145"/>
                  </a:lnTo>
                  <a:lnTo>
                    <a:pt x="1394" y="144"/>
                  </a:lnTo>
                  <a:lnTo>
                    <a:pt x="1377" y="142"/>
                  </a:lnTo>
                  <a:lnTo>
                    <a:pt x="1361" y="141"/>
                  </a:lnTo>
                  <a:lnTo>
                    <a:pt x="1347" y="140"/>
                  </a:lnTo>
                  <a:lnTo>
                    <a:pt x="1336" y="139"/>
                  </a:lnTo>
                  <a:lnTo>
                    <a:pt x="1324" y="139"/>
                  </a:lnTo>
                  <a:lnTo>
                    <a:pt x="1315" y="140"/>
                  </a:lnTo>
                  <a:lnTo>
                    <a:pt x="1302" y="142"/>
                  </a:lnTo>
                  <a:lnTo>
                    <a:pt x="1289" y="145"/>
                  </a:lnTo>
                  <a:lnTo>
                    <a:pt x="1277" y="145"/>
                  </a:lnTo>
                  <a:lnTo>
                    <a:pt x="1262" y="144"/>
                  </a:lnTo>
                  <a:lnTo>
                    <a:pt x="1246" y="142"/>
                  </a:lnTo>
                  <a:lnTo>
                    <a:pt x="1226" y="138"/>
                  </a:lnTo>
                  <a:lnTo>
                    <a:pt x="1203" y="133"/>
                  </a:lnTo>
                  <a:lnTo>
                    <a:pt x="1174" y="126"/>
                  </a:lnTo>
                  <a:lnTo>
                    <a:pt x="1163" y="123"/>
                  </a:lnTo>
                  <a:lnTo>
                    <a:pt x="1151" y="121"/>
                  </a:lnTo>
                  <a:lnTo>
                    <a:pt x="1140" y="117"/>
                  </a:lnTo>
                  <a:lnTo>
                    <a:pt x="1129" y="114"/>
                  </a:lnTo>
                  <a:lnTo>
                    <a:pt x="1118" y="111"/>
                  </a:lnTo>
                  <a:lnTo>
                    <a:pt x="1106" y="108"/>
                  </a:lnTo>
                  <a:lnTo>
                    <a:pt x="1095" y="106"/>
                  </a:lnTo>
                  <a:lnTo>
                    <a:pt x="1083" y="102"/>
                  </a:lnTo>
                  <a:lnTo>
                    <a:pt x="1067" y="98"/>
                  </a:lnTo>
                  <a:lnTo>
                    <a:pt x="1050" y="93"/>
                  </a:lnTo>
                  <a:lnTo>
                    <a:pt x="1034" y="88"/>
                  </a:lnTo>
                  <a:lnTo>
                    <a:pt x="1018" y="85"/>
                  </a:lnTo>
                  <a:lnTo>
                    <a:pt x="1004" y="81"/>
                  </a:lnTo>
                  <a:lnTo>
                    <a:pt x="991" y="78"/>
                  </a:lnTo>
                  <a:lnTo>
                    <a:pt x="981" y="77"/>
                  </a:lnTo>
                  <a:lnTo>
                    <a:pt x="974" y="76"/>
                  </a:lnTo>
                  <a:lnTo>
                    <a:pt x="966" y="76"/>
                  </a:lnTo>
                  <a:lnTo>
                    <a:pt x="952" y="73"/>
                  </a:lnTo>
                  <a:lnTo>
                    <a:pt x="932" y="71"/>
                  </a:lnTo>
                  <a:lnTo>
                    <a:pt x="909" y="69"/>
                  </a:lnTo>
                  <a:lnTo>
                    <a:pt x="882" y="65"/>
                  </a:lnTo>
                  <a:lnTo>
                    <a:pt x="853" y="62"/>
                  </a:lnTo>
                  <a:lnTo>
                    <a:pt x="821" y="57"/>
                  </a:lnTo>
                  <a:lnTo>
                    <a:pt x="789" y="53"/>
                  </a:lnTo>
                  <a:lnTo>
                    <a:pt x="755" y="48"/>
                  </a:lnTo>
                  <a:lnTo>
                    <a:pt x="723" y="43"/>
                  </a:lnTo>
                  <a:lnTo>
                    <a:pt x="692" y="39"/>
                  </a:lnTo>
                  <a:lnTo>
                    <a:pt x="662" y="35"/>
                  </a:lnTo>
                  <a:lnTo>
                    <a:pt x="635" y="31"/>
                  </a:lnTo>
                  <a:lnTo>
                    <a:pt x="612" y="27"/>
                  </a:lnTo>
                  <a:lnTo>
                    <a:pt x="593" y="25"/>
                  </a:lnTo>
                  <a:lnTo>
                    <a:pt x="579" y="23"/>
                  </a:lnTo>
                  <a:lnTo>
                    <a:pt x="575" y="23"/>
                  </a:lnTo>
                  <a:lnTo>
                    <a:pt x="567" y="22"/>
                  </a:lnTo>
                  <a:lnTo>
                    <a:pt x="555" y="22"/>
                  </a:lnTo>
                  <a:lnTo>
                    <a:pt x="537" y="20"/>
                  </a:lnTo>
                  <a:lnTo>
                    <a:pt x="518" y="19"/>
                  </a:lnTo>
                  <a:lnTo>
                    <a:pt x="496" y="17"/>
                  </a:lnTo>
                  <a:lnTo>
                    <a:pt x="472" y="16"/>
                  </a:lnTo>
                  <a:lnTo>
                    <a:pt x="448" y="14"/>
                  </a:lnTo>
                  <a:lnTo>
                    <a:pt x="423" y="12"/>
                  </a:lnTo>
                  <a:lnTo>
                    <a:pt x="399" y="11"/>
                  </a:lnTo>
                  <a:lnTo>
                    <a:pt x="377" y="9"/>
                  </a:lnTo>
                  <a:lnTo>
                    <a:pt x="357" y="8"/>
                  </a:lnTo>
                  <a:lnTo>
                    <a:pt x="341" y="7"/>
                  </a:lnTo>
                  <a:lnTo>
                    <a:pt x="327" y="7"/>
                  </a:lnTo>
                  <a:lnTo>
                    <a:pt x="319" y="5"/>
                  </a:lnTo>
                  <a:lnTo>
                    <a:pt x="315" y="5"/>
                  </a:lnTo>
                  <a:lnTo>
                    <a:pt x="250" y="0"/>
                  </a:lnTo>
                  <a:lnTo>
                    <a:pt x="240" y="7"/>
                  </a:lnTo>
                  <a:lnTo>
                    <a:pt x="230" y="15"/>
                  </a:lnTo>
                  <a:lnTo>
                    <a:pt x="216" y="24"/>
                  </a:lnTo>
                  <a:lnTo>
                    <a:pt x="201" y="34"/>
                  </a:lnTo>
                  <a:lnTo>
                    <a:pt x="183" y="46"/>
                  </a:lnTo>
                  <a:lnTo>
                    <a:pt x="164" y="57"/>
                  </a:lnTo>
                  <a:lnTo>
                    <a:pt x="144" y="70"/>
                  </a:lnTo>
                  <a:lnTo>
                    <a:pt x="122" y="84"/>
                  </a:lnTo>
                  <a:lnTo>
                    <a:pt x="111" y="90"/>
                  </a:lnTo>
                  <a:lnTo>
                    <a:pt x="105" y="95"/>
                  </a:lnTo>
                  <a:lnTo>
                    <a:pt x="98" y="101"/>
                  </a:lnTo>
                  <a:lnTo>
                    <a:pt x="93" y="104"/>
                  </a:lnTo>
                  <a:lnTo>
                    <a:pt x="90" y="109"/>
                  </a:lnTo>
                  <a:lnTo>
                    <a:pt x="87" y="111"/>
                  </a:lnTo>
                  <a:lnTo>
                    <a:pt x="86" y="115"/>
                  </a:lnTo>
                  <a:lnTo>
                    <a:pt x="85" y="116"/>
                  </a:lnTo>
                  <a:lnTo>
                    <a:pt x="98" y="128"/>
                  </a:lnTo>
                  <a:lnTo>
                    <a:pt x="57" y="220"/>
                  </a:lnTo>
                  <a:lnTo>
                    <a:pt x="197" y="308"/>
                  </a:lnTo>
                  <a:lnTo>
                    <a:pt x="18" y="312"/>
                  </a:lnTo>
                  <a:lnTo>
                    <a:pt x="0" y="360"/>
                  </a:lnTo>
                  <a:lnTo>
                    <a:pt x="38" y="534"/>
                  </a:lnTo>
                  <a:lnTo>
                    <a:pt x="42" y="549"/>
                  </a:lnTo>
                  <a:lnTo>
                    <a:pt x="49" y="564"/>
                  </a:lnTo>
                  <a:lnTo>
                    <a:pt x="57" y="579"/>
                  </a:lnTo>
                  <a:lnTo>
                    <a:pt x="68" y="594"/>
                  </a:lnTo>
                  <a:lnTo>
                    <a:pt x="79" y="608"/>
                  </a:lnTo>
                  <a:lnTo>
                    <a:pt x="93" y="620"/>
                  </a:lnTo>
                  <a:lnTo>
                    <a:pt x="107" y="633"/>
                  </a:lnTo>
                  <a:lnTo>
                    <a:pt x="122" y="645"/>
                  </a:lnTo>
                  <a:lnTo>
                    <a:pt x="136" y="656"/>
                  </a:lnTo>
                  <a:lnTo>
                    <a:pt x="152" y="666"/>
                  </a:lnTo>
                  <a:lnTo>
                    <a:pt x="166" y="677"/>
                  </a:lnTo>
                  <a:lnTo>
                    <a:pt x="181" y="685"/>
                  </a:lnTo>
                  <a:lnTo>
                    <a:pt x="194" y="693"/>
                  </a:lnTo>
                  <a:lnTo>
                    <a:pt x="207" y="700"/>
                  </a:lnTo>
                  <a:lnTo>
                    <a:pt x="219" y="706"/>
                  </a:lnTo>
                  <a:lnTo>
                    <a:pt x="229" y="710"/>
                  </a:lnTo>
                  <a:lnTo>
                    <a:pt x="237" y="711"/>
                  </a:lnTo>
                  <a:lnTo>
                    <a:pt x="250" y="714"/>
                  </a:lnTo>
                  <a:lnTo>
                    <a:pt x="266" y="717"/>
                  </a:lnTo>
                  <a:lnTo>
                    <a:pt x="285" y="722"/>
                  </a:lnTo>
                  <a:lnTo>
                    <a:pt x="307" y="725"/>
                  </a:lnTo>
                  <a:lnTo>
                    <a:pt x="331" y="731"/>
                  </a:lnTo>
                  <a:lnTo>
                    <a:pt x="358" y="735"/>
                  </a:lnTo>
                  <a:lnTo>
                    <a:pt x="387" y="741"/>
                  </a:lnTo>
                  <a:lnTo>
                    <a:pt x="415" y="747"/>
                  </a:lnTo>
                  <a:lnTo>
                    <a:pt x="444" y="752"/>
                  </a:lnTo>
                  <a:lnTo>
                    <a:pt x="473" y="757"/>
                  </a:lnTo>
                  <a:lnTo>
                    <a:pt x="502" y="763"/>
                  </a:lnTo>
                  <a:lnTo>
                    <a:pt x="528" y="768"/>
                  </a:lnTo>
                  <a:lnTo>
                    <a:pt x="555" y="772"/>
                  </a:lnTo>
                  <a:lnTo>
                    <a:pt x="579" y="777"/>
                  </a:lnTo>
                  <a:lnTo>
                    <a:pt x="600" y="780"/>
                  </a:lnTo>
                  <a:lnTo>
                    <a:pt x="623" y="784"/>
                  </a:lnTo>
                  <a:lnTo>
                    <a:pt x="645" y="788"/>
                  </a:lnTo>
                  <a:lnTo>
                    <a:pt x="665" y="793"/>
                  </a:lnTo>
                  <a:lnTo>
                    <a:pt x="685" y="798"/>
                  </a:lnTo>
                  <a:lnTo>
                    <a:pt x="704" y="802"/>
                  </a:lnTo>
                  <a:lnTo>
                    <a:pt x="723" y="808"/>
                  </a:lnTo>
                  <a:lnTo>
                    <a:pt x="740" y="813"/>
                  </a:lnTo>
                  <a:lnTo>
                    <a:pt x="756" y="818"/>
                  </a:lnTo>
                  <a:lnTo>
                    <a:pt x="771" y="823"/>
                  </a:lnTo>
                  <a:lnTo>
                    <a:pt x="785" y="828"/>
                  </a:lnTo>
                  <a:lnTo>
                    <a:pt x="798" y="832"/>
                  </a:lnTo>
                  <a:lnTo>
                    <a:pt x="809" y="837"/>
                  </a:lnTo>
                  <a:lnTo>
                    <a:pt x="820" y="840"/>
                  </a:lnTo>
                  <a:lnTo>
                    <a:pt x="828" y="844"/>
                  </a:lnTo>
                  <a:lnTo>
                    <a:pt x="835" y="847"/>
                  </a:lnTo>
                  <a:lnTo>
                    <a:pt x="840" y="849"/>
                  </a:lnTo>
                  <a:lnTo>
                    <a:pt x="848" y="853"/>
                  </a:lnTo>
                  <a:lnTo>
                    <a:pt x="859" y="859"/>
                  </a:lnTo>
                  <a:lnTo>
                    <a:pt x="869" y="866"/>
                  </a:lnTo>
                  <a:lnTo>
                    <a:pt x="883" y="874"/>
                  </a:lnTo>
                  <a:lnTo>
                    <a:pt x="897" y="883"/>
                  </a:lnTo>
                  <a:lnTo>
                    <a:pt x="913" y="893"/>
                  </a:lnTo>
                  <a:lnTo>
                    <a:pt x="930" y="906"/>
                  </a:lnTo>
                  <a:lnTo>
                    <a:pt x="949" y="919"/>
                  </a:lnTo>
                  <a:lnTo>
                    <a:pt x="959" y="925"/>
                  </a:lnTo>
                  <a:lnTo>
                    <a:pt x="970" y="934"/>
                  </a:lnTo>
                  <a:lnTo>
                    <a:pt x="981" y="940"/>
                  </a:lnTo>
                  <a:lnTo>
                    <a:pt x="990" y="947"/>
                  </a:lnTo>
                  <a:lnTo>
                    <a:pt x="999" y="953"/>
                  </a:lnTo>
                  <a:lnTo>
                    <a:pt x="1008" y="959"/>
                  </a:lnTo>
                  <a:lnTo>
                    <a:pt x="1015" y="963"/>
                  </a:lnTo>
                  <a:lnTo>
                    <a:pt x="1021" y="967"/>
                  </a:lnTo>
                  <a:lnTo>
                    <a:pt x="1032" y="973"/>
                  </a:lnTo>
                  <a:lnTo>
                    <a:pt x="1043" y="981"/>
                  </a:lnTo>
                  <a:lnTo>
                    <a:pt x="1056" y="991"/>
                  </a:lnTo>
                  <a:lnTo>
                    <a:pt x="1068" y="1001"/>
                  </a:lnTo>
                  <a:lnTo>
                    <a:pt x="1081" y="1012"/>
                  </a:lnTo>
                  <a:lnTo>
                    <a:pt x="1094" y="1023"/>
                  </a:lnTo>
                  <a:lnTo>
                    <a:pt x="1106" y="1034"/>
                  </a:lnTo>
                  <a:lnTo>
                    <a:pt x="1117" y="1044"/>
                  </a:lnTo>
                  <a:lnTo>
                    <a:pt x="1118" y="1039"/>
                  </a:lnTo>
                  <a:lnTo>
                    <a:pt x="1120" y="1034"/>
                  </a:lnTo>
                  <a:lnTo>
                    <a:pt x="1124" y="1029"/>
                  </a:lnTo>
                  <a:lnTo>
                    <a:pt x="1128" y="1026"/>
                  </a:lnTo>
                  <a:lnTo>
                    <a:pt x="1135" y="1020"/>
                  </a:lnTo>
                  <a:lnTo>
                    <a:pt x="1142" y="1016"/>
                  </a:lnTo>
                  <a:lnTo>
                    <a:pt x="1149" y="1014"/>
                  </a:lnTo>
                  <a:lnTo>
                    <a:pt x="1156" y="1013"/>
                  </a:lnTo>
                  <a:lnTo>
                    <a:pt x="987" y="883"/>
                  </a:lnTo>
                  <a:lnTo>
                    <a:pt x="1097" y="897"/>
                  </a:lnTo>
                  <a:lnTo>
                    <a:pt x="1110" y="899"/>
                  </a:lnTo>
                  <a:lnTo>
                    <a:pt x="1125" y="901"/>
                  </a:lnTo>
                  <a:lnTo>
                    <a:pt x="1143" y="904"/>
                  </a:lnTo>
                  <a:lnTo>
                    <a:pt x="1162" y="905"/>
                  </a:lnTo>
                  <a:lnTo>
                    <a:pt x="1180" y="907"/>
                  </a:lnTo>
                  <a:lnTo>
                    <a:pt x="1196" y="909"/>
                  </a:lnTo>
                  <a:lnTo>
                    <a:pt x="1211" y="911"/>
                  </a:lnTo>
                  <a:lnTo>
                    <a:pt x="1220" y="911"/>
                  </a:lnTo>
                  <a:lnTo>
                    <a:pt x="1227" y="911"/>
                  </a:lnTo>
                  <a:lnTo>
                    <a:pt x="1238" y="912"/>
                  </a:lnTo>
                  <a:lnTo>
                    <a:pt x="1249" y="913"/>
                  </a:lnTo>
                  <a:lnTo>
                    <a:pt x="1262" y="915"/>
                  </a:lnTo>
                  <a:lnTo>
                    <a:pt x="1278" y="919"/>
                  </a:lnTo>
                  <a:lnTo>
                    <a:pt x="1295" y="921"/>
                  </a:lnTo>
                  <a:lnTo>
                    <a:pt x="1315" y="924"/>
                  </a:lnTo>
                  <a:lnTo>
                    <a:pt x="1337" y="929"/>
                  </a:lnTo>
                  <a:lnTo>
                    <a:pt x="1351" y="931"/>
                  </a:lnTo>
                  <a:lnTo>
                    <a:pt x="1363" y="934"/>
                  </a:lnTo>
                  <a:lnTo>
                    <a:pt x="1376" y="936"/>
                  </a:lnTo>
                  <a:lnTo>
                    <a:pt x="1389" y="938"/>
                  </a:lnTo>
                  <a:lnTo>
                    <a:pt x="1399" y="940"/>
                  </a:lnTo>
                  <a:lnTo>
                    <a:pt x="1409" y="942"/>
                  </a:lnTo>
                  <a:lnTo>
                    <a:pt x="1417" y="943"/>
                  </a:lnTo>
                  <a:lnTo>
                    <a:pt x="1423" y="944"/>
                  </a:lnTo>
                  <a:lnTo>
                    <a:pt x="1428" y="944"/>
                  </a:lnTo>
                  <a:lnTo>
                    <a:pt x="1431" y="944"/>
                  </a:lnTo>
                  <a:lnTo>
                    <a:pt x="1436" y="944"/>
                  </a:lnTo>
                  <a:lnTo>
                    <a:pt x="1440" y="945"/>
                  </a:lnTo>
                  <a:lnTo>
                    <a:pt x="1446" y="945"/>
                  </a:lnTo>
                  <a:lnTo>
                    <a:pt x="1451" y="945"/>
                  </a:lnTo>
                  <a:lnTo>
                    <a:pt x="1456" y="946"/>
                  </a:lnTo>
                  <a:lnTo>
                    <a:pt x="1461" y="946"/>
                  </a:lnTo>
                  <a:lnTo>
                    <a:pt x="1450" y="939"/>
                  </a:lnTo>
                  <a:lnTo>
                    <a:pt x="1417" y="921"/>
                  </a:lnTo>
                  <a:lnTo>
                    <a:pt x="1389" y="893"/>
                  </a:lnTo>
                  <a:lnTo>
                    <a:pt x="1368" y="891"/>
                  </a:lnTo>
                  <a:lnTo>
                    <a:pt x="1345" y="887"/>
                  </a:lnTo>
                  <a:lnTo>
                    <a:pt x="1318" y="884"/>
                  </a:lnTo>
                  <a:lnTo>
                    <a:pt x="1288" y="879"/>
                  </a:lnTo>
                  <a:lnTo>
                    <a:pt x="1258" y="876"/>
                  </a:lnTo>
                  <a:lnTo>
                    <a:pt x="1226" y="871"/>
                  </a:lnTo>
                  <a:lnTo>
                    <a:pt x="1194" y="868"/>
                  </a:lnTo>
                  <a:lnTo>
                    <a:pt x="1162" y="863"/>
                  </a:lnTo>
                  <a:lnTo>
                    <a:pt x="1131" y="860"/>
                  </a:lnTo>
                  <a:lnTo>
                    <a:pt x="1101" y="855"/>
                  </a:lnTo>
                  <a:lnTo>
                    <a:pt x="1072" y="853"/>
                  </a:lnTo>
                  <a:lnTo>
                    <a:pt x="1046" y="849"/>
                  </a:lnTo>
                  <a:lnTo>
                    <a:pt x="1023" y="847"/>
                  </a:lnTo>
                  <a:lnTo>
                    <a:pt x="1005" y="845"/>
                  </a:lnTo>
                  <a:lnTo>
                    <a:pt x="990" y="844"/>
                  </a:lnTo>
                  <a:lnTo>
                    <a:pt x="980" y="844"/>
                  </a:lnTo>
                  <a:lnTo>
                    <a:pt x="970" y="841"/>
                  </a:lnTo>
                  <a:lnTo>
                    <a:pt x="952" y="836"/>
                  </a:lnTo>
                  <a:lnTo>
                    <a:pt x="926" y="825"/>
                  </a:lnTo>
                  <a:lnTo>
                    <a:pt x="893" y="813"/>
                  </a:lnTo>
                  <a:lnTo>
                    <a:pt x="858" y="798"/>
                  </a:lnTo>
                  <a:lnTo>
                    <a:pt x="817" y="780"/>
                  </a:lnTo>
                  <a:lnTo>
                    <a:pt x="775" y="762"/>
                  </a:lnTo>
                  <a:lnTo>
                    <a:pt x="731" y="744"/>
                  </a:lnTo>
                  <a:lnTo>
                    <a:pt x="687" y="725"/>
                  </a:lnTo>
                  <a:lnTo>
                    <a:pt x="646" y="707"/>
                  </a:lnTo>
                  <a:lnTo>
                    <a:pt x="608" y="689"/>
                  </a:lnTo>
                  <a:lnTo>
                    <a:pt x="573" y="674"/>
                  </a:lnTo>
                  <a:lnTo>
                    <a:pt x="543" y="662"/>
                  </a:lnTo>
                  <a:lnTo>
                    <a:pt x="521" y="651"/>
                  </a:lnTo>
                  <a:lnTo>
                    <a:pt x="506" y="646"/>
                  </a:lnTo>
                  <a:lnTo>
                    <a:pt x="502" y="643"/>
                  </a:lnTo>
                  <a:lnTo>
                    <a:pt x="506" y="645"/>
                  </a:lnTo>
                  <a:lnTo>
                    <a:pt x="518" y="647"/>
                  </a:lnTo>
                  <a:lnTo>
                    <a:pt x="537" y="651"/>
                  </a:lnTo>
                  <a:lnTo>
                    <a:pt x="562" y="658"/>
                  </a:lnTo>
                  <a:lnTo>
                    <a:pt x="590" y="665"/>
                  </a:lnTo>
                  <a:lnTo>
                    <a:pt x="624" y="673"/>
                  </a:lnTo>
                  <a:lnTo>
                    <a:pt x="660" y="683"/>
                  </a:lnTo>
                  <a:lnTo>
                    <a:pt x="698" y="692"/>
                  </a:lnTo>
                  <a:lnTo>
                    <a:pt x="734" y="701"/>
                  </a:lnTo>
                  <a:lnTo>
                    <a:pt x="772" y="711"/>
                  </a:lnTo>
                  <a:lnTo>
                    <a:pt x="808" y="721"/>
                  </a:lnTo>
                  <a:lnTo>
                    <a:pt x="842" y="730"/>
                  </a:lnTo>
                  <a:lnTo>
                    <a:pt x="871" y="738"/>
                  </a:lnTo>
                  <a:lnTo>
                    <a:pt x="897" y="745"/>
                  </a:lnTo>
                  <a:lnTo>
                    <a:pt x="918" y="752"/>
                  </a:lnTo>
                  <a:lnTo>
                    <a:pt x="930" y="756"/>
                  </a:lnTo>
                  <a:lnTo>
                    <a:pt x="941" y="760"/>
                  </a:lnTo>
                  <a:lnTo>
                    <a:pt x="954" y="763"/>
                  </a:lnTo>
                  <a:lnTo>
                    <a:pt x="974" y="768"/>
                  </a:lnTo>
                  <a:lnTo>
                    <a:pt x="997" y="772"/>
                  </a:lnTo>
                  <a:lnTo>
                    <a:pt x="1022" y="776"/>
                  </a:lnTo>
                  <a:lnTo>
                    <a:pt x="1050" y="780"/>
                  </a:lnTo>
                  <a:lnTo>
                    <a:pt x="1080" y="785"/>
                  </a:lnTo>
                  <a:lnTo>
                    <a:pt x="1111" y="790"/>
                  </a:lnTo>
                  <a:lnTo>
                    <a:pt x="1142" y="794"/>
                  </a:lnTo>
                  <a:lnTo>
                    <a:pt x="1173" y="799"/>
                  </a:lnTo>
                  <a:lnTo>
                    <a:pt x="1204" y="803"/>
                  </a:lnTo>
                  <a:lnTo>
                    <a:pt x="1234" y="807"/>
                  </a:lnTo>
                  <a:lnTo>
                    <a:pt x="1262" y="810"/>
                  </a:lnTo>
                  <a:lnTo>
                    <a:pt x="1287" y="814"/>
                  </a:lnTo>
                  <a:lnTo>
                    <a:pt x="1309" y="817"/>
                  </a:lnTo>
                  <a:lnTo>
                    <a:pt x="1327" y="820"/>
                  </a:lnTo>
                  <a:lnTo>
                    <a:pt x="1326" y="818"/>
                  </a:lnTo>
                  <a:lnTo>
                    <a:pt x="1309" y="780"/>
                  </a:lnTo>
                  <a:lnTo>
                    <a:pt x="1307" y="775"/>
                  </a:lnTo>
                  <a:lnTo>
                    <a:pt x="1302" y="763"/>
                  </a:lnTo>
                  <a:lnTo>
                    <a:pt x="1298" y="752"/>
                  </a:lnTo>
                  <a:lnTo>
                    <a:pt x="1295" y="746"/>
                  </a:lnTo>
                  <a:lnTo>
                    <a:pt x="1293" y="740"/>
                  </a:lnTo>
                  <a:lnTo>
                    <a:pt x="1288" y="729"/>
                  </a:lnTo>
                  <a:lnTo>
                    <a:pt x="1284" y="716"/>
                  </a:lnTo>
                  <a:lnTo>
                    <a:pt x="1281" y="710"/>
                  </a:lnTo>
                  <a:lnTo>
                    <a:pt x="1270" y="676"/>
                  </a:lnTo>
                  <a:lnTo>
                    <a:pt x="1269" y="640"/>
                  </a:lnTo>
                  <a:lnTo>
                    <a:pt x="1264" y="610"/>
                  </a:lnTo>
                  <a:lnTo>
                    <a:pt x="1263" y="608"/>
                  </a:lnTo>
                  <a:lnTo>
                    <a:pt x="1263" y="607"/>
                  </a:lnTo>
                  <a:lnTo>
                    <a:pt x="1262" y="571"/>
                  </a:lnTo>
                  <a:lnTo>
                    <a:pt x="1268" y="535"/>
                  </a:lnTo>
                  <a:lnTo>
                    <a:pt x="1271" y="504"/>
                  </a:lnTo>
                  <a:lnTo>
                    <a:pt x="1271" y="475"/>
                  </a:lnTo>
                  <a:lnTo>
                    <a:pt x="1284" y="443"/>
                  </a:lnTo>
                  <a:lnTo>
                    <a:pt x="1292" y="418"/>
                  </a:lnTo>
                  <a:lnTo>
                    <a:pt x="1299" y="380"/>
                  </a:lnTo>
                  <a:lnTo>
                    <a:pt x="1322" y="349"/>
                  </a:lnTo>
                  <a:lnTo>
                    <a:pt x="1334" y="318"/>
                  </a:lnTo>
                  <a:lnTo>
                    <a:pt x="1357" y="289"/>
                  </a:lnTo>
                  <a:lnTo>
                    <a:pt x="1364" y="278"/>
                  </a:lnTo>
                  <a:lnTo>
                    <a:pt x="1372" y="269"/>
                  </a:lnTo>
                  <a:lnTo>
                    <a:pt x="1379" y="259"/>
                  </a:lnTo>
                  <a:lnTo>
                    <a:pt x="1385" y="251"/>
                  </a:lnTo>
                  <a:lnTo>
                    <a:pt x="1390" y="243"/>
                  </a:lnTo>
                  <a:lnTo>
                    <a:pt x="1394" y="237"/>
                  </a:lnTo>
                  <a:lnTo>
                    <a:pt x="1397" y="233"/>
                  </a:lnTo>
                  <a:lnTo>
                    <a:pt x="1398" y="232"/>
                  </a:lnTo>
                  <a:lnTo>
                    <a:pt x="1403" y="229"/>
                  </a:lnTo>
                  <a:lnTo>
                    <a:pt x="1383" y="228"/>
                  </a:lnTo>
                  <a:lnTo>
                    <a:pt x="1359" y="227"/>
                  </a:lnTo>
                  <a:lnTo>
                    <a:pt x="1334" y="227"/>
                  </a:lnTo>
                  <a:lnTo>
                    <a:pt x="1309" y="225"/>
                  </a:lnTo>
                  <a:lnTo>
                    <a:pt x="1285" y="224"/>
                  </a:lnTo>
                  <a:lnTo>
                    <a:pt x="1263" y="223"/>
                  </a:lnTo>
                  <a:lnTo>
                    <a:pt x="1245" y="223"/>
                  </a:lnTo>
                  <a:lnTo>
                    <a:pt x="1231" y="222"/>
                  </a:lnTo>
                  <a:lnTo>
                    <a:pt x="1220" y="221"/>
                  </a:lnTo>
                  <a:lnTo>
                    <a:pt x="1208" y="220"/>
                  </a:lnTo>
                  <a:lnTo>
                    <a:pt x="1192" y="217"/>
                  </a:lnTo>
                  <a:lnTo>
                    <a:pt x="1173" y="215"/>
                  </a:lnTo>
                  <a:lnTo>
                    <a:pt x="1155" y="212"/>
                  </a:lnTo>
                  <a:lnTo>
                    <a:pt x="1134" y="209"/>
                  </a:lnTo>
                  <a:lnTo>
                    <a:pt x="1113" y="206"/>
                  </a:lnTo>
                  <a:lnTo>
                    <a:pt x="1091" y="202"/>
                  </a:lnTo>
                  <a:lnTo>
                    <a:pt x="1072" y="199"/>
                  </a:lnTo>
                  <a:lnTo>
                    <a:pt x="1052" y="195"/>
                  </a:lnTo>
                  <a:lnTo>
                    <a:pt x="1034" y="193"/>
                  </a:lnTo>
                  <a:lnTo>
                    <a:pt x="1019" y="191"/>
                  </a:lnTo>
                  <a:lnTo>
                    <a:pt x="1005" y="189"/>
                  </a:lnTo>
                  <a:lnTo>
                    <a:pt x="996" y="186"/>
                  </a:lnTo>
                  <a:lnTo>
                    <a:pt x="989" y="185"/>
                  </a:lnTo>
                  <a:lnTo>
                    <a:pt x="987" y="185"/>
                  </a:lnTo>
                  <a:lnTo>
                    <a:pt x="989" y="185"/>
                  </a:lnTo>
                  <a:lnTo>
                    <a:pt x="996" y="185"/>
                  </a:lnTo>
                  <a:lnTo>
                    <a:pt x="1007" y="185"/>
                  </a:lnTo>
                  <a:lnTo>
                    <a:pt x="1022" y="185"/>
                  </a:lnTo>
                  <a:lnTo>
                    <a:pt x="1040" y="185"/>
                  </a:lnTo>
                  <a:lnTo>
                    <a:pt x="1059" y="185"/>
                  </a:lnTo>
                  <a:lnTo>
                    <a:pt x="1081" y="185"/>
                  </a:lnTo>
                  <a:lnTo>
                    <a:pt x="1104" y="185"/>
                  </a:lnTo>
                  <a:lnTo>
                    <a:pt x="1127" y="185"/>
                  </a:lnTo>
                  <a:lnTo>
                    <a:pt x="1151" y="184"/>
                  </a:lnTo>
                  <a:lnTo>
                    <a:pt x="1174" y="184"/>
                  </a:lnTo>
                  <a:lnTo>
                    <a:pt x="1197" y="183"/>
                  </a:lnTo>
                  <a:lnTo>
                    <a:pt x="1218" y="182"/>
                  </a:lnTo>
                  <a:lnTo>
                    <a:pt x="1237" y="180"/>
                  </a:lnTo>
                  <a:lnTo>
                    <a:pt x="1253" y="178"/>
                  </a:lnTo>
                  <a:lnTo>
                    <a:pt x="1265" y="176"/>
                  </a:lnTo>
                  <a:lnTo>
                    <a:pt x="1275" y="175"/>
                  </a:lnTo>
                  <a:lnTo>
                    <a:pt x="1285" y="174"/>
                  </a:lnTo>
                  <a:lnTo>
                    <a:pt x="1295" y="172"/>
                  </a:lnTo>
                  <a:lnTo>
                    <a:pt x="1308" y="172"/>
                  </a:lnTo>
                  <a:lnTo>
                    <a:pt x="1319" y="174"/>
                  </a:lnTo>
                  <a:lnTo>
                    <a:pt x="1333" y="174"/>
                  </a:lnTo>
                  <a:lnTo>
                    <a:pt x="1346" y="175"/>
                  </a:lnTo>
                  <a:lnTo>
                    <a:pt x="1360" y="176"/>
                  </a:lnTo>
                  <a:lnTo>
                    <a:pt x="1374" y="177"/>
                  </a:lnTo>
                  <a:lnTo>
                    <a:pt x="1386" y="178"/>
                  </a:lnTo>
                  <a:lnTo>
                    <a:pt x="1400" y="180"/>
                  </a:lnTo>
                  <a:lnTo>
                    <a:pt x="1413" y="182"/>
                  </a:lnTo>
                  <a:lnTo>
                    <a:pt x="1424" y="184"/>
                  </a:lnTo>
                  <a:lnTo>
                    <a:pt x="1436" y="185"/>
                  </a:lnTo>
                  <a:lnTo>
                    <a:pt x="1446" y="187"/>
                  </a:lnTo>
                  <a:lnTo>
                    <a:pt x="1455" y="189"/>
                  </a:lnTo>
                  <a:lnTo>
                    <a:pt x="1485" y="174"/>
                  </a:lnTo>
                  <a:lnTo>
                    <a:pt x="1488" y="172"/>
                  </a:lnTo>
                  <a:lnTo>
                    <a:pt x="1494" y="168"/>
                  </a:lnTo>
                  <a:lnTo>
                    <a:pt x="1503" y="164"/>
                  </a:lnTo>
                  <a:lnTo>
                    <a:pt x="1509" y="160"/>
                  </a:lnTo>
                  <a:lnTo>
                    <a:pt x="1501" y="157"/>
                  </a:lnTo>
                  <a:lnTo>
                    <a:pt x="1493" y="154"/>
                  </a:lnTo>
                  <a:lnTo>
                    <a:pt x="1484" y="152"/>
                  </a:lnTo>
                  <a:lnTo>
                    <a:pt x="1475" y="149"/>
                  </a:lnTo>
                  <a:lnTo>
                    <a:pt x="1465" y="147"/>
                  </a:lnTo>
                  <a:lnTo>
                    <a:pt x="1455" y="146"/>
                  </a:lnTo>
                  <a:lnTo>
                    <a:pt x="1445" y="145"/>
                  </a:lnTo>
                  <a:lnTo>
                    <a:pt x="1435" y="145"/>
                  </a:lnTo>
                  <a:close/>
                </a:path>
              </a:pathLst>
            </a:custGeom>
            <a:solidFill>
              <a:schemeClr val="accent5">
                <a:lumMod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" name="Freeform 18"/>
            <p:cNvSpPr>
              <a:spLocks/>
            </p:cNvSpPr>
            <p:nvPr/>
          </p:nvSpPr>
          <p:spPr bwMode="auto">
            <a:xfrm>
              <a:off x="3101" y="2129"/>
              <a:ext cx="294" cy="370"/>
            </a:xfrm>
            <a:custGeom>
              <a:avLst/>
              <a:gdLst>
                <a:gd name="T0" fmla="*/ 528 w 588"/>
                <a:gd name="T1" fmla="*/ 579 h 739"/>
                <a:gd name="T2" fmla="*/ 315 w 588"/>
                <a:gd name="T3" fmla="*/ 705 h 739"/>
                <a:gd name="T4" fmla="*/ 155 w 588"/>
                <a:gd name="T5" fmla="*/ 717 h 739"/>
                <a:gd name="T6" fmla="*/ 66 w 588"/>
                <a:gd name="T7" fmla="*/ 562 h 739"/>
                <a:gd name="T8" fmla="*/ 59 w 588"/>
                <a:gd name="T9" fmla="*/ 344 h 739"/>
                <a:gd name="T10" fmla="*/ 140 w 588"/>
                <a:gd name="T11" fmla="*/ 152 h 739"/>
                <a:gd name="T12" fmla="*/ 257 w 588"/>
                <a:gd name="T13" fmla="*/ 57 h 739"/>
                <a:gd name="T14" fmla="*/ 320 w 588"/>
                <a:gd name="T15" fmla="*/ 48 h 739"/>
                <a:gd name="T16" fmla="*/ 494 w 588"/>
                <a:gd name="T17" fmla="*/ 195 h 739"/>
                <a:gd name="T18" fmla="*/ 365 w 588"/>
                <a:gd name="T19" fmla="*/ 647 h 739"/>
                <a:gd name="T20" fmla="*/ 250 w 588"/>
                <a:gd name="T21" fmla="*/ 683 h 739"/>
                <a:gd name="T22" fmla="*/ 119 w 588"/>
                <a:gd name="T23" fmla="*/ 538 h 739"/>
                <a:gd name="T24" fmla="*/ 138 w 588"/>
                <a:gd name="T25" fmla="*/ 220 h 739"/>
                <a:gd name="T26" fmla="*/ 245 w 588"/>
                <a:gd name="T27" fmla="*/ 114 h 739"/>
                <a:gd name="T28" fmla="*/ 401 w 588"/>
                <a:gd name="T29" fmla="*/ 115 h 739"/>
                <a:gd name="T30" fmla="*/ 468 w 588"/>
                <a:gd name="T31" fmla="*/ 211 h 739"/>
                <a:gd name="T32" fmla="*/ 399 w 588"/>
                <a:gd name="T33" fmla="*/ 537 h 739"/>
                <a:gd name="T34" fmla="*/ 222 w 588"/>
                <a:gd name="T35" fmla="*/ 592 h 739"/>
                <a:gd name="T36" fmla="*/ 190 w 588"/>
                <a:gd name="T37" fmla="*/ 441 h 739"/>
                <a:gd name="T38" fmla="*/ 203 w 588"/>
                <a:gd name="T39" fmla="*/ 270 h 739"/>
                <a:gd name="T40" fmla="*/ 342 w 588"/>
                <a:gd name="T41" fmla="*/ 147 h 739"/>
                <a:gd name="T42" fmla="*/ 422 w 588"/>
                <a:gd name="T43" fmla="*/ 299 h 739"/>
                <a:gd name="T44" fmla="*/ 332 w 588"/>
                <a:gd name="T45" fmla="*/ 491 h 739"/>
                <a:gd name="T46" fmla="*/ 254 w 588"/>
                <a:gd name="T47" fmla="*/ 422 h 739"/>
                <a:gd name="T48" fmla="*/ 354 w 588"/>
                <a:gd name="T49" fmla="*/ 217 h 739"/>
                <a:gd name="T50" fmla="*/ 335 w 588"/>
                <a:gd name="T51" fmla="*/ 408 h 739"/>
                <a:gd name="T52" fmla="*/ 318 w 588"/>
                <a:gd name="T53" fmla="*/ 333 h 739"/>
                <a:gd name="T54" fmla="*/ 332 w 588"/>
                <a:gd name="T55" fmla="*/ 358 h 739"/>
                <a:gd name="T56" fmla="*/ 319 w 588"/>
                <a:gd name="T57" fmla="*/ 390 h 739"/>
                <a:gd name="T58" fmla="*/ 356 w 588"/>
                <a:gd name="T59" fmla="*/ 282 h 739"/>
                <a:gd name="T60" fmla="*/ 285 w 588"/>
                <a:gd name="T61" fmla="*/ 411 h 739"/>
                <a:gd name="T62" fmla="*/ 373 w 588"/>
                <a:gd name="T63" fmla="*/ 396 h 739"/>
                <a:gd name="T64" fmla="*/ 327 w 588"/>
                <a:gd name="T65" fmla="*/ 195 h 739"/>
                <a:gd name="T66" fmla="*/ 234 w 588"/>
                <a:gd name="T67" fmla="*/ 423 h 739"/>
                <a:gd name="T68" fmla="*/ 335 w 588"/>
                <a:gd name="T69" fmla="*/ 511 h 739"/>
                <a:gd name="T70" fmla="*/ 423 w 588"/>
                <a:gd name="T71" fmla="*/ 377 h 739"/>
                <a:gd name="T72" fmla="*/ 394 w 588"/>
                <a:gd name="T73" fmla="*/ 150 h 739"/>
                <a:gd name="T74" fmla="*/ 225 w 588"/>
                <a:gd name="T75" fmla="*/ 177 h 739"/>
                <a:gd name="T76" fmla="*/ 171 w 588"/>
                <a:gd name="T77" fmla="*/ 439 h 739"/>
                <a:gd name="T78" fmla="*/ 202 w 588"/>
                <a:gd name="T79" fmla="*/ 608 h 739"/>
                <a:gd name="T80" fmla="*/ 319 w 588"/>
                <a:gd name="T81" fmla="*/ 602 h 739"/>
                <a:gd name="T82" fmla="*/ 478 w 588"/>
                <a:gd name="T83" fmla="*/ 393 h 739"/>
                <a:gd name="T84" fmla="*/ 444 w 588"/>
                <a:gd name="T85" fmla="*/ 124 h 739"/>
                <a:gd name="T86" fmla="*/ 364 w 588"/>
                <a:gd name="T87" fmla="*/ 80 h 739"/>
                <a:gd name="T88" fmla="*/ 201 w 588"/>
                <a:gd name="T89" fmla="*/ 123 h 739"/>
                <a:gd name="T90" fmla="*/ 99 w 588"/>
                <a:gd name="T91" fmla="*/ 309 h 739"/>
                <a:gd name="T92" fmla="*/ 131 w 588"/>
                <a:gd name="T93" fmla="*/ 626 h 739"/>
                <a:gd name="T94" fmla="*/ 288 w 588"/>
                <a:gd name="T95" fmla="*/ 706 h 739"/>
                <a:gd name="T96" fmla="*/ 545 w 588"/>
                <a:gd name="T97" fmla="*/ 422 h 739"/>
                <a:gd name="T98" fmla="*/ 477 w 588"/>
                <a:gd name="T99" fmla="*/ 105 h 739"/>
                <a:gd name="T100" fmla="*/ 298 w 588"/>
                <a:gd name="T101" fmla="*/ 24 h 739"/>
                <a:gd name="T102" fmla="*/ 272 w 588"/>
                <a:gd name="T103" fmla="*/ 36 h 739"/>
                <a:gd name="T104" fmla="*/ 188 w 588"/>
                <a:gd name="T105" fmla="*/ 74 h 739"/>
                <a:gd name="T106" fmla="*/ 100 w 588"/>
                <a:gd name="T107" fmla="*/ 175 h 739"/>
                <a:gd name="T108" fmla="*/ 38 w 588"/>
                <a:gd name="T109" fmla="*/ 381 h 739"/>
                <a:gd name="T110" fmla="*/ 72 w 588"/>
                <a:gd name="T111" fmla="*/ 655 h 739"/>
                <a:gd name="T112" fmla="*/ 0 w 588"/>
                <a:gd name="T113" fmla="*/ 432 h 739"/>
                <a:gd name="T114" fmla="*/ 96 w 588"/>
                <a:gd name="T115" fmla="*/ 127 h 739"/>
                <a:gd name="T116" fmla="*/ 183 w 588"/>
                <a:gd name="T117" fmla="*/ 44 h 739"/>
                <a:gd name="T118" fmla="*/ 257 w 588"/>
                <a:gd name="T119" fmla="*/ 2 h 739"/>
                <a:gd name="T120" fmla="*/ 347 w 588"/>
                <a:gd name="T121" fmla="*/ 5 h 739"/>
                <a:gd name="T122" fmla="*/ 550 w 588"/>
                <a:gd name="T123" fmla="*/ 173 h 739"/>
                <a:gd name="T124" fmla="*/ 569 w 588"/>
                <a:gd name="T125" fmla="*/ 428 h 7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588" h="739">
                  <a:moveTo>
                    <a:pt x="570" y="480"/>
                  </a:moveTo>
                  <a:lnTo>
                    <a:pt x="570" y="480"/>
                  </a:lnTo>
                  <a:lnTo>
                    <a:pt x="570" y="480"/>
                  </a:lnTo>
                  <a:lnTo>
                    <a:pt x="570" y="480"/>
                  </a:lnTo>
                  <a:lnTo>
                    <a:pt x="570" y="481"/>
                  </a:lnTo>
                  <a:lnTo>
                    <a:pt x="568" y="495"/>
                  </a:lnTo>
                  <a:lnTo>
                    <a:pt x="558" y="525"/>
                  </a:lnTo>
                  <a:lnTo>
                    <a:pt x="556" y="527"/>
                  </a:lnTo>
                  <a:lnTo>
                    <a:pt x="553" y="536"/>
                  </a:lnTo>
                  <a:lnTo>
                    <a:pt x="550" y="545"/>
                  </a:lnTo>
                  <a:lnTo>
                    <a:pt x="546" y="552"/>
                  </a:lnTo>
                  <a:lnTo>
                    <a:pt x="529" y="577"/>
                  </a:lnTo>
                  <a:lnTo>
                    <a:pt x="529" y="578"/>
                  </a:lnTo>
                  <a:lnTo>
                    <a:pt x="528" y="579"/>
                  </a:lnTo>
                  <a:lnTo>
                    <a:pt x="512" y="607"/>
                  </a:lnTo>
                  <a:lnTo>
                    <a:pt x="509" y="610"/>
                  </a:lnTo>
                  <a:lnTo>
                    <a:pt x="493" y="620"/>
                  </a:lnTo>
                  <a:lnTo>
                    <a:pt x="477" y="628"/>
                  </a:lnTo>
                  <a:lnTo>
                    <a:pt x="461" y="636"/>
                  </a:lnTo>
                  <a:lnTo>
                    <a:pt x="445" y="644"/>
                  </a:lnTo>
                  <a:lnTo>
                    <a:pt x="429" y="652"/>
                  </a:lnTo>
                  <a:lnTo>
                    <a:pt x="411" y="660"/>
                  </a:lnTo>
                  <a:lnTo>
                    <a:pt x="395" y="668"/>
                  </a:lnTo>
                  <a:lnTo>
                    <a:pt x="379" y="675"/>
                  </a:lnTo>
                  <a:lnTo>
                    <a:pt x="363" y="682"/>
                  </a:lnTo>
                  <a:lnTo>
                    <a:pt x="347" y="690"/>
                  </a:lnTo>
                  <a:lnTo>
                    <a:pt x="331" y="698"/>
                  </a:lnTo>
                  <a:lnTo>
                    <a:pt x="315" y="705"/>
                  </a:lnTo>
                  <a:lnTo>
                    <a:pt x="298" y="714"/>
                  </a:lnTo>
                  <a:lnTo>
                    <a:pt x="282" y="722"/>
                  </a:lnTo>
                  <a:lnTo>
                    <a:pt x="266" y="730"/>
                  </a:lnTo>
                  <a:lnTo>
                    <a:pt x="250" y="739"/>
                  </a:lnTo>
                  <a:lnTo>
                    <a:pt x="249" y="739"/>
                  </a:lnTo>
                  <a:lnTo>
                    <a:pt x="245" y="739"/>
                  </a:lnTo>
                  <a:lnTo>
                    <a:pt x="241" y="739"/>
                  </a:lnTo>
                  <a:lnTo>
                    <a:pt x="235" y="738"/>
                  </a:lnTo>
                  <a:lnTo>
                    <a:pt x="228" y="738"/>
                  </a:lnTo>
                  <a:lnTo>
                    <a:pt x="220" y="738"/>
                  </a:lnTo>
                  <a:lnTo>
                    <a:pt x="213" y="737"/>
                  </a:lnTo>
                  <a:lnTo>
                    <a:pt x="205" y="737"/>
                  </a:lnTo>
                  <a:lnTo>
                    <a:pt x="181" y="726"/>
                  </a:lnTo>
                  <a:lnTo>
                    <a:pt x="155" y="717"/>
                  </a:lnTo>
                  <a:lnTo>
                    <a:pt x="134" y="704"/>
                  </a:lnTo>
                  <a:lnTo>
                    <a:pt x="133" y="702"/>
                  </a:lnTo>
                  <a:lnTo>
                    <a:pt x="131" y="702"/>
                  </a:lnTo>
                  <a:lnTo>
                    <a:pt x="123" y="698"/>
                  </a:lnTo>
                  <a:lnTo>
                    <a:pt x="117" y="690"/>
                  </a:lnTo>
                  <a:lnTo>
                    <a:pt x="111" y="682"/>
                  </a:lnTo>
                  <a:lnTo>
                    <a:pt x="105" y="673"/>
                  </a:lnTo>
                  <a:lnTo>
                    <a:pt x="100" y="663"/>
                  </a:lnTo>
                  <a:lnTo>
                    <a:pt x="96" y="654"/>
                  </a:lnTo>
                  <a:lnTo>
                    <a:pt x="91" y="645"/>
                  </a:lnTo>
                  <a:lnTo>
                    <a:pt x="87" y="635"/>
                  </a:lnTo>
                  <a:lnTo>
                    <a:pt x="82" y="624"/>
                  </a:lnTo>
                  <a:lnTo>
                    <a:pt x="75" y="608"/>
                  </a:lnTo>
                  <a:lnTo>
                    <a:pt x="66" y="562"/>
                  </a:lnTo>
                  <a:lnTo>
                    <a:pt x="66" y="509"/>
                  </a:lnTo>
                  <a:lnTo>
                    <a:pt x="70" y="466"/>
                  </a:lnTo>
                  <a:lnTo>
                    <a:pt x="73" y="448"/>
                  </a:lnTo>
                  <a:lnTo>
                    <a:pt x="73" y="447"/>
                  </a:lnTo>
                  <a:lnTo>
                    <a:pt x="73" y="447"/>
                  </a:lnTo>
                  <a:lnTo>
                    <a:pt x="73" y="446"/>
                  </a:lnTo>
                  <a:lnTo>
                    <a:pt x="73" y="446"/>
                  </a:lnTo>
                  <a:lnTo>
                    <a:pt x="73" y="446"/>
                  </a:lnTo>
                  <a:lnTo>
                    <a:pt x="70" y="428"/>
                  </a:lnTo>
                  <a:lnTo>
                    <a:pt x="65" y="412"/>
                  </a:lnTo>
                  <a:lnTo>
                    <a:pt x="60" y="396"/>
                  </a:lnTo>
                  <a:lnTo>
                    <a:pt x="58" y="382"/>
                  </a:lnTo>
                  <a:lnTo>
                    <a:pt x="58" y="364"/>
                  </a:lnTo>
                  <a:lnTo>
                    <a:pt x="59" y="344"/>
                  </a:lnTo>
                  <a:lnTo>
                    <a:pt x="61" y="324"/>
                  </a:lnTo>
                  <a:lnTo>
                    <a:pt x="64" y="303"/>
                  </a:lnTo>
                  <a:lnTo>
                    <a:pt x="68" y="282"/>
                  </a:lnTo>
                  <a:lnTo>
                    <a:pt x="75" y="261"/>
                  </a:lnTo>
                  <a:lnTo>
                    <a:pt x="83" y="241"/>
                  </a:lnTo>
                  <a:lnTo>
                    <a:pt x="93" y="220"/>
                  </a:lnTo>
                  <a:lnTo>
                    <a:pt x="99" y="212"/>
                  </a:lnTo>
                  <a:lnTo>
                    <a:pt x="105" y="203"/>
                  </a:lnTo>
                  <a:lnTo>
                    <a:pt x="112" y="195"/>
                  </a:lnTo>
                  <a:lnTo>
                    <a:pt x="118" y="185"/>
                  </a:lnTo>
                  <a:lnTo>
                    <a:pt x="117" y="187"/>
                  </a:lnTo>
                  <a:lnTo>
                    <a:pt x="125" y="175"/>
                  </a:lnTo>
                  <a:lnTo>
                    <a:pt x="133" y="164"/>
                  </a:lnTo>
                  <a:lnTo>
                    <a:pt x="140" y="152"/>
                  </a:lnTo>
                  <a:lnTo>
                    <a:pt x="148" y="141"/>
                  </a:lnTo>
                  <a:lnTo>
                    <a:pt x="155" y="130"/>
                  </a:lnTo>
                  <a:lnTo>
                    <a:pt x="164" y="120"/>
                  </a:lnTo>
                  <a:lnTo>
                    <a:pt x="172" y="111"/>
                  </a:lnTo>
                  <a:lnTo>
                    <a:pt x="182" y="101"/>
                  </a:lnTo>
                  <a:lnTo>
                    <a:pt x="190" y="96"/>
                  </a:lnTo>
                  <a:lnTo>
                    <a:pt x="199" y="90"/>
                  </a:lnTo>
                  <a:lnTo>
                    <a:pt x="209" y="84"/>
                  </a:lnTo>
                  <a:lnTo>
                    <a:pt x="218" y="80"/>
                  </a:lnTo>
                  <a:lnTo>
                    <a:pt x="228" y="74"/>
                  </a:lnTo>
                  <a:lnTo>
                    <a:pt x="237" y="69"/>
                  </a:lnTo>
                  <a:lnTo>
                    <a:pt x="248" y="63"/>
                  </a:lnTo>
                  <a:lnTo>
                    <a:pt x="257" y="57"/>
                  </a:lnTo>
                  <a:lnTo>
                    <a:pt x="257" y="57"/>
                  </a:lnTo>
                  <a:lnTo>
                    <a:pt x="258" y="55"/>
                  </a:lnTo>
                  <a:lnTo>
                    <a:pt x="259" y="55"/>
                  </a:lnTo>
                  <a:lnTo>
                    <a:pt x="262" y="55"/>
                  </a:lnTo>
                  <a:lnTo>
                    <a:pt x="263" y="55"/>
                  </a:lnTo>
                  <a:lnTo>
                    <a:pt x="265" y="55"/>
                  </a:lnTo>
                  <a:lnTo>
                    <a:pt x="267" y="57"/>
                  </a:lnTo>
                  <a:lnTo>
                    <a:pt x="271" y="57"/>
                  </a:lnTo>
                  <a:lnTo>
                    <a:pt x="274" y="57"/>
                  </a:lnTo>
                  <a:lnTo>
                    <a:pt x="279" y="55"/>
                  </a:lnTo>
                  <a:lnTo>
                    <a:pt x="286" y="54"/>
                  </a:lnTo>
                  <a:lnTo>
                    <a:pt x="292" y="52"/>
                  </a:lnTo>
                  <a:lnTo>
                    <a:pt x="297" y="48"/>
                  </a:lnTo>
                  <a:lnTo>
                    <a:pt x="303" y="45"/>
                  </a:lnTo>
                  <a:lnTo>
                    <a:pt x="320" y="48"/>
                  </a:lnTo>
                  <a:lnTo>
                    <a:pt x="338" y="52"/>
                  </a:lnTo>
                  <a:lnTo>
                    <a:pt x="356" y="58"/>
                  </a:lnTo>
                  <a:lnTo>
                    <a:pt x="373" y="63"/>
                  </a:lnTo>
                  <a:lnTo>
                    <a:pt x="391" y="69"/>
                  </a:lnTo>
                  <a:lnTo>
                    <a:pt x="408" y="76"/>
                  </a:lnTo>
                  <a:lnTo>
                    <a:pt x="425" y="84"/>
                  </a:lnTo>
                  <a:lnTo>
                    <a:pt x="444" y="92"/>
                  </a:lnTo>
                  <a:lnTo>
                    <a:pt x="449" y="97"/>
                  </a:lnTo>
                  <a:lnTo>
                    <a:pt x="454" y="103"/>
                  </a:lnTo>
                  <a:lnTo>
                    <a:pt x="457" y="109"/>
                  </a:lnTo>
                  <a:lnTo>
                    <a:pt x="461" y="118"/>
                  </a:lnTo>
                  <a:lnTo>
                    <a:pt x="472" y="142"/>
                  </a:lnTo>
                  <a:lnTo>
                    <a:pt x="484" y="167"/>
                  </a:lnTo>
                  <a:lnTo>
                    <a:pt x="494" y="195"/>
                  </a:lnTo>
                  <a:lnTo>
                    <a:pt x="505" y="222"/>
                  </a:lnTo>
                  <a:lnTo>
                    <a:pt x="513" y="252"/>
                  </a:lnTo>
                  <a:lnTo>
                    <a:pt x="520" y="283"/>
                  </a:lnTo>
                  <a:lnTo>
                    <a:pt x="523" y="314"/>
                  </a:lnTo>
                  <a:lnTo>
                    <a:pt x="525" y="348"/>
                  </a:lnTo>
                  <a:lnTo>
                    <a:pt x="525" y="382"/>
                  </a:lnTo>
                  <a:lnTo>
                    <a:pt x="525" y="417"/>
                  </a:lnTo>
                  <a:lnTo>
                    <a:pt x="522" y="451"/>
                  </a:lnTo>
                  <a:lnTo>
                    <a:pt x="516" y="484"/>
                  </a:lnTo>
                  <a:lnTo>
                    <a:pt x="506" y="514"/>
                  </a:lnTo>
                  <a:lnTo>
                    <a:pt x="492" y="542"/>
                  </a:lnTo>
                  <a:lnTo>
                    <a:pt x="472" y="568"/>
                  </a:lnTo>
                  <a:lnTo>
                    <a:pt x="447" y="590"/>
                  </a:lnTo>
                  <a:lnTo>
                    <a:pt x="365" y="647"/>
                  </a:lnTo>
                  <a:lnTo>
                    <a:pt x="355" y="655"/>
                  </a:lnTo>
                  <a:lnTo>
                    <a:pt x="345" y="662"/>
                  </a:lnTo>
                  <a:lnTo>
                    <a:pt x="333" y="669"/>
                  </a:lnTo>
                  <a:lnTo>
                    <a:pt x="321" y="675"/>
                  </a:lnTo>
                  <a:lnTo>
                    <a:pt x="310" y="681"/>
                  </a:lnTo>
                  <a:lnTo>
                    <a:pt x="298" y="684"/>
                  </a:lnTo>
                  <a:lnTo>
                    <a:pt x="287" y="686"/>
                  </a:lnTo>
                  <a:lnTo>
                    <a:pt x="274" y="686"/>
                  </a:lnTo>
                  <a:lnTo>
                    <a:pt x="274" y="686"/>
                  </a:lnTo>
                  <a:lnTo>
                    <a:pt x="272" y="685"/>
                  </a:lnTo>
                  <a:lnTo>
                    <a:pt x="270" y="685"/>
                  </a:lnTo>
                  <a:lnTo>
                    <a:pt x="269" y="685"/>
                  </a:lnTo>
                  <a:lnTo>
                    <a:pt x="259" y="684"/>
                  </a:lnTo>
                  <a:lnTo>
                    <a:pt x="250" y="683"/>
                  </a:lnTo>
                  <a:lnTo>
                    <a:pt x="242" y="682"/>
                  </a:lnTo>
                  <a:lnTo>
                    <a:pt x="233" y="681"/>
                  </a:lnTo>
                  <a:lnTo>
                    <a:pt x="225" y="678"/>
                  </a:lnTo>
                  <a:lnTo>
                    <a:pt x="217" y="676"/>
                  </a:lnTo>
                  <a:lnTo>
                    <a:pt x="210" y="673"/>
                  </a:lnTo>
                  <a:lnTo>
                    <a:pt x="203" y="668"/>
                  </a:lnTo>
                  <a:lnTo>
                    <a:pt x="183" y="652"/>
                  </a:lnTo>
                  <a:lnTo>
                    <a:pt x="167" y="637"/>
                  </a:lnTo>
                  <a:lnTo>
                    <a:pt x="152" y="621"/>
                  </a:lnTo>
                  <a:lnTo>
                    <a:pt x="141" y="605"/>
                  </a:lnTo>
                  <a:lnTo>
                    <a:pt x="131" y="588"/>
                  </a:lnTo>
                  <a:lnTo>
                    <a:pt x="126" y="572"/>
                  </a:lnTo>
                  <a:lnTo>
                    <a:pt x="121" y="555"/>
                  </a:lnTo>
                  <a:lnTo>
                    <a:pt x="119" y="538"/>
                  </a:lnTo>
                  <a:lnTo>
                    <a:pt x="120" y="523"/>
                  </a:lnTo>
                  <a:lnTo>
                    <a:pt x="122" y="507"/>
                  </a:lnTo>
                  <a:lnTo>
                    <a:pt x="123" y="491"/>
                  </a:lnTo>
                  <a:lnTo>
                    <a:pt x="123" y="473"/>
                  </a:lnTo>
                  <a:lnTo>
                    <a:pt x="120" y="448"/>
                  </a:lnTo>
                  <a:lnTo>
                    <a:pt x="115" y="424"/>
                  </a:lnTo>
                  <a:lnTo>
                    <a:pt x="111" y="401"/>
                  </a:lnTo>
                  <a:lnTo>
                    <a:pt x="111" y="378"/>
                  </a:lnTo>
                  <a:lnTo>
                    <a:pt x="114" y="344"/>
                  </a:lnTo>
                  <a:lnTo>
                    <a:pt x="119" y="312"/>
                  </a:lnTo>
                  <a:lnTo>
                    <a:pt x="125" y="279"/>
                  </a:lnTo>
                  <a:lnTo>
                    <a:pt x="130" y="247"/>
                  </a:lnTo>
                  <a:lnTo>
                    <a:pt x="134" y="233"/>
                  </a:lnTo>
                  <a:lnTo>
                    <a:pt x="138" y="220"/>
                  </a:lnTo>
                  <a:lnTo>
                    <a:pt x="144" y="209"/>
                  </a:lnTo>
                  <a:lnTo>
                    <a:pt x="150" y="198"/>
                  </a:lnTo>
                  <a:lnTo>
                    <a:pt x="157" y="188"/>
                  </a:lnTo>
                  <a:lnTo>
                    <a:pt x="165" y="179"/>
                  </a:lnTo>
                  <a:lnTo>
                    <a:pt x="173" y="171"/>
                  </a:lnTo>
                  <a:lnTo>
                    <a:pt x="182" y="164"/>
                  </a:lnTo>
                  <a:lnTo>
                    <a:pt x="190" y="158"/>
                  </a:lnTo>
                  <a:lnTo>
                    <a:pt x="198" y="151"/>
                  </a:lnTo>
                  <a:lnTo>
                    <a:pt x="206" y="145"/>
                  </a:lnTo>
                  <a:lnTo>
                    <a:pt x="213" y="138"/>
                  </a:lnTo>
                  <a:lnTo>
                    <a:pt x="221" y="131"/>
                  </a:lnTo>
                  <a:lnTo>
                    <a:pt x="229" y="126"/>
                  </a:lnTo>
                  <a:lnTo>
                    <a:pt x="237" y="120"/>
                  </a:lnTo>
                  <a:lnTo>
                    <a:pt x="245" y="114"/>
                  </a:lnTo>
                  <a:lnTo>
                    <a:pt x="254" y="109"/>
                  </a:lnTo>
                  <a:lnTo>
                    <a:pt x="262" y="104"/>
                  </a:lnTo>
                  <a:lnTo>
                    <a:pt x="271" y="100"/>
                  </a:lnTo>
                  <a:lnTo>
                    <a:pt x="280" y="97"/>
                  </a:lnTo>
                  <a:lnTo>
                    <a:pt x="292" y="95"/>
                  </a:lnTo>
                  <a:lnTo>
                    <a:pt x="304" y="92"/>
                  </a:lnTo>
                  <a:lnTo>
                    <a:pt x="317" y="92"/>
                  </a:lnTo>
                  <a:lnTo>
                    <a:pt x="331" y="93"/>
                  </a:lnTo>
                  <a:lnTo>
                    <a:pt x="345" y="96"/>
                  </a:lnTo>
                  <a:lnTo>
                    <a:pt x="359" y="99"/>
                  </a:lnTo>
                  <a:lnTo>
                    <a:pt x="374" y="104"/>
                  </a:lnTo>
                  <a:lnTo>
                    <a:pt x="389" y="109"/>
                  </a:lnTo>
                  <a:lnTo>
                    <a:pt x="395" y="112"/>
                  </a:lnTo>
                  <a:lnTo>
                    <a:pt x="401" y="115"/>
                  </a:lnTo>
                  <a:lnTo>
                    <a:pt x="406" y="119"/>
                  </a:lnTo>
                  <a:lnTo>
                    <a:pt x="410" y="122"/>
                  </a:lnTo>
                  <a:lnTo>
                    <a:pt x="416" y="127"/>
                  </a:lnTo>
                  <a:lnTo>
                    <a:pt x="421" y="131"/>
                  </a:lnTo>
                  <a:lnTo>
                    <a:pt x="425" y="135"/>
                  </a:lnTo>
                  <a:lnTo>
                    <a:pt x="431" y="139"/>
                  </a:lnTo>
                  <a:lnTo>
                    <a:pt x="438" y="145"/>
                  </a:lnTo>
                  <a:lnTo>
                    <a:pt x="444" y="153"/>
                  </a:lnTo>
                  <a:lnTo>
                    <a:pt x="449" y="160"/>
                  </a:lnTo>
                  <a:lnTo>
                    <a:pt x="454" y="168"/>
                  </a:lnTo>
                  <a:lnTo>
                    <a:pt x="457" y="177"/>
                  </a:lnTo>
                  <a:lnTo>
                    <a:pt x="462" y="188"/>
                  </a:lnTo>
                  <a:lnTo>
                    <a:pt x="465" y="199"/>
                  </a:lnTo>
                  <a:lnTo>
                    <a:pt x="468" y="211"/>
                  </a:lnTo>
                  <a:lnTo>
                    <a:pt x="471" y="241"/>
                  </a:lnTo>
                  <a:lnTo>
                    <a:pt x="472" y="270"/>
                  </a:lnTo>
                  <a:lnTo>
                    <a:pt x="471" y="299"/>
                  </a:lnTo>
                  <a:lnTo>
                    <a:pt x="469" y="329"/>
                  </a:lnTo>
                  <a:lnTo>
                    <a:pt x="464" y="359"/>
                  </a:lnTo>
                  <a:lnTo>
                    <a:pt x="459" y="389"/>
                  </a:lnTo>
                  <a:lnTo>
                    <a:pt x="452" y="420"/>
                  </a:lnTo>
                  <a:lnTo>
                    <a:pt x="445" y="451"/>
                  </a:lnTo>
                  <a:lnTo>
                    <a:pt x="440" y="468"/>
                  </a:lnTo>
                  <a:lnTo>
                    <a:pt x="434" y="483"/>
                  </a:lnTo>
                  <a:lnTo>
                    <a:pt x="427" y="498"/>
                  </a:lnTo>
                  <a:lnTo>
                    <a:pt x="419" y="511"/>
                  </a:lnTo>
                  <a:lnTo>
                    <a:pt x="410" y="524"/>
                  </a:lnTo>
                  <a:lnTo>
                    <a:pt x="399" y="537"/>
                  </a:lnTo>
                  <a:lnTo>
                    <a:pt x="387" y="548"/>
                  </a:lnTo>
                  <a:lnTo>
                    <a:pt x="373" y="559"/>
                  </a:lnTo>
                  <a:lnTo>
                    <a:pt x="359" y="567"/>
                  </a:lnTo>
                  <a:lnTo>
                    <a:pt x="345" y="574"/>
                  </a:lnTo>
                  <a:lnTo>
                    <a:pt x="330" y="579"/>
                  </a:lnTo>
                  <a:lnTo>
                    <a:pt x="315" y="583"/>
                  </a:lnTo>
                  <a:lnTo>
                    <a:pt x="298" y="586"/>
                  </a:lnTo>
                  <a:lnTo>
                    <a:pt x="281" y="587"/>
                  </a:lnTo>
                  <a:lnTo>
                    <a:pt x="265" y="590"/>
                  </a:lnTo>
                  <a:lnTo>
                    <a:pt x="248" y="591"/>
                  </a:lnTo>
                  <a:lnTo>
                    <a:pt x="239" y="592"/>
                  </a:lnTo>
                  <a:lnTo>
                    <a:pt x="233" y="592"/>
                  </a:lnTo>
                  <a:lnTo>
                    <a:pt x="228" y="592"/>
                  </a:lnTo>
                  <a:lnTo>
                    <a:pt x="222" y="592"/>
                  </a:lnTo>
                  <a:lnTo>
                    <a:pt x="218" y="592"/>
                  </a:lnTo>
                  <a:lnTo>
                    <a:pt x="213" y="591"/>
                  </a:lnTo>
                  <a:lnTo>
                    <a:pt x="210" y="590"/>
                  </a:lnTo>
                  <a:lnTo>
                    <a:pt x="206" y="588"/>
                  </a:lnTo>
                  <a:lnTo>
                    <a:pt x="203" y="586"/>
                  </a:lnTo>
                  <a:lnTo>
                    <a:pt x="195" y="576"/>
                  </a:lnTo>
                  <a:lnTo>
                    <a:pt x="191" y="564"/>
                  </a:lnTo>
                  <a:lnTo>
                    <a:pt x="189" y="552"/>
                  </a:lnTo>
                  <a:lnTo>
                    <a:pt x="188" y="538"/>
                  </a:lnTo>
                  <a:lnTo>
                    <a:pt x="187" y="531"/>
                  </a:lnTo>
                  <a:lnTo>
                    <a:pt x="187" y="508"/>
                  </a:lnTo>
                  <a:lnTo>
                    <a:pt x="187" y="486"/>
                  </a:lnTo>
                  <a:lnTo>
                    <a:pt x="189" y="463"/>
                  </a:lnTo>
                  <a:lnTo>
                    <a:pt x="190" y="441"/>
                  </a:lnTo>
                  <a:lnTo>
                    <a:pt x="191" y="430"/>
                  </a:lnTo>
                  <a:lnTo>
                    <a:pt x="191" y="418"/>
                  </a:lnTo>
                  <a:lnTo>
                    <a:pt x="193" y="407"/>
                  </a:lnTo>
                  <a:lnTo>
                    <a:pt x="193" y="395"/>
                  </a:lnTo>
                  <a:lnTo>
                    <a:pt x="193" y="385"/>
                  </a:lnTo>
                  <a:lnTo>
                    <a:pt x="191" y="374"/>
                  </a:lnTo>
                  <a:lnTo>
                    <a:pt x="190" y="366"/>
                  </a:lnTo>
                  <a:lnTo>
                    <a:pt x="190" y="357"/>
                  </a:lnTo>
                  <a:lnTo>
                    <a:pt x="191" y="348"/>
                  </a:lnTo>
                  <a:lnTo>
                    <a:pt x="193" y="340"/>
                  </a:lnTo>
                  <a:lnTo>
                    <a:pt x="194" y="331"/>
                  </a:lnTo>
                  <a:lnTo>
                    <a:pt x="195" y="323"/>
                  </a:lnTo>
                  <a:lnTo>
                    <a:pt x="198" y="295"/>
                  </a:lnTo>
                  <a:lnTo>
                    <a:pt x="203" y="270"/>
                  </a:lnTo>
                  <a:lnTo>
                    <a:pt x="210" y="244"/>
                  </a:lnTo>
                  <a:lnTo>
                    <a:pt x="221" y="220"/>
                  </a:lnTo>
                  <a:lnTo>
                    <a:pt x="231" y="205"/>
                  </a:lnTo>
                  <a:lnTo>
                    <a:pt x="239" y="191"/>
                  </a:lnTo>
                  <a:lnTo>
                    <a:pt x="248" y="180"/>
                  </a:lnTo>
                  <a:lnTo>
                    <a:pt x="258" y="169"/>
                  </a:lnTo>
                  <a:lnTo>
                    <a:pt x="267" y="161"/>
                  </a:lnTo>
                  <a:lnTo>
                    <a:pt x="278" y="156"/>
                  </a:lnTo>
                  <a:lnTo>
                    <a:pt x="288" y="151"/>
                  </a:lnTo>
                  <a:lnTo>
                    <a:pt x="300" y="147"/>
                  </a:lnTo>
                  <a:lnTo>
                    <a:pt x="310" y="145"/>
                  </a:lnTo>
                  <a:lnTo>
                    <a:pt x="320" y="145"/>
                  </a:lnTo>
                  <a:lnTo>
                    <a:pt x="332" y="145"/>
                  </a:lnTo>
                  <a:lnTo>
                    <a:pt x="342" y="147"/>
                  </a:lnTo>
                  <a:lnTo>
                    <a:pt x="353" y="151"/>
                  </a:lnTo>
                  <a:lnTo>
                    <a:pt x="363" y="154"/>
                  </a:lnTo>
                  <a:lnTo>
                    <a:pt x="373" y="160"/>
                  </a:lnTo>
                  <a:lnTo>
                    <a:pt x="383" y="166"/>
                  </a:lnTo>
                  <a:lnTo>
                    <a:pt x="392" y="173"/>
                  </a:lnTo>
                  <a:lnTo>
                    <a:pt x="400" y="182"/>
                  </a:lnTo>
                  <a:lnTo>
                    <a:pt x="407" y="191"/>
                  </a:lnTo>
                  <a:lnTo>
                    <a:pt x="412" y="202"/>
                  </a:lnTo>
                  <a:lnTo>
                    <a:pt x="417" y="213"/>
                  </a:lnTo>
                  <a:lnTo>
                    <a:pt x="421" y="225"/>
                  </a:lnTo>
                  <a:lnTo>
                    <a:pt x="423" y="237"/>
                  </a:lnTo>
                  <a:lnTo>
                    <a:pt x="424" y="251"/>
                  </a:lnTo>
                  <a:lnTo>
                    <a:pt x="423" y="276"/>
                  </a:lnTo>
                  <a:lnTo>
                    <a:pt x="422" y="299"/>
                  </a:lnTo>
                  <a:lnTo>
                    <a:pt x="418" y="323"/>
                  </a:lnTo>
                  <a:lnTo>
                    <a:pt x="414" y="343"/>
                  </a:lnTo>
                  <a:lnTo>
                    <a:pt x="409" y="357"/>
                  </a:lnTo>
                  <a:lnTo>
                    <a:pt x="404" y="370"/>
                  </a:lnTo>
                  <a:lnTo>
                    <a:pt x="399" y="384"/>
                  </a:lnTo>
                  <a:lnTo>
                    <a:pt x="393" y="396"/>
                  </a:lnTo>
                  <a:lnTo>
                    <a:pt x="386" y="409"/>
                  </a:lnTo>
                  <a:lnTo>
                    <a:pt x="379" y="420"/>
                  </a:lnTo>
                  <a:lnTo>
                    <a:pt x="372" y="433"/>
                  </a:lnTo>
                  <a:lnTo>
                    <a:pt x="364" y="446"/>
                  </a:lnTo>
                  <a:lnTo>
                    <a:pt x="349" y="471"/>
                  </a:lnTo>
                  <a:lnTo>
                    <a:pt x="343" y="479"/>
                  </a:lnTo>
                  <a:lnTo>
                    <a:pt x="338" y="485"/>
                  </a:lnTo>
                  <a:lnTo>
                    <a:pt x="332" y="491"/>
                  </a:lnTo>
                  <a:lnTo>
                    <a:pt x="325" y="495"/>
                  </a:lnTo>
                  <a:lnTo>
                    <a:pt x="317" y="499"/>
                  </a:lnTo>
                  <a:lnTo>
                    <a:pt x="310" y="502"/>
                  </a:lnTo>
                  <a:lnTo>
                    <a:pt x="303" y="504"/>
                  </a:lnTo>
                  <a:lnTo>
                    <a:pt x="296" y="506"/>
                  </a:lnTo>
                  <a:lnTo>
                    <a:pt x="289" y="506"/>
                  </a:lnTo>
                  <a:lnTo>
                    <a:pt x="283" y="504"/>
                  </a:lnTo>
                  <a:lnTo>
                    <a:pt x="278" y="500"/>
                  </a:lnTo>
                  <a:lnTo>
                    <a:pt x="273" y="495"/>
                  </a:lnTo>
                  <a:lnTo>
                    <a:pt x="269" y="488"/>
                  </a:lnTo>
                  <a:lnTo>
                    <a:pt x="264" y="481"/>
                  </a:lnTo>
                  <a:lnTo>
                    <a:pt x="262" y="475"/>
                  </a:lnTo>
                  <a:lnTo>
                    <a:pt x="259" y="468"/>
                  </a:lnTo>
                  <a:lnTo>
                    <a:pt x="254" y="422"/>
                  </a:lnTo>
                  <a:lnTo>
                    <a:pt x="256" y="375"/>
                  </a:lnTo>
                  <a:lnTo>
                    <a:pt x="265" y="331"/>
                  </a:lnTo>
                  <a:lnTo>
                    <a:pt x="278" y="287"/>
                  </a:lnTo>
                  <a:lnTo>
                    <a:pt x="281" y="275"/>
                  </a:lnTo>
                  <a:lnTo>
                    <a:pt x="286" y="264"/>
                  </a:lnTo>
                  <a:lnTo>
                    <a:pt x="292" y="252"/>
                  </a:lnTo>
                  <a:lnTo>
                    <a:pt x="297" y="242"/>
                  </a:lnTo>
                  <a:lnTo>
                    <a:pt x="304" y="233"/>
                  </a:lnTo>
                  <a:lnTo>
                    <a:pt x="312" y="225"/>
                  </a:lnTo>
                  <a:lnTo>
                    <a:pt x="321" y="219"/>
                  </a:lnTo>
                  <a:lnTo>
                    <a:pt x="332" y="214"/>
                  </a:lnTo>
                  <a:lnTo>
                    <a:pt x="340" y="213"/>
                  </a:lnTo>
                  <a:lnTo>
                    <a:pt x="347" y="214"/>
                  </a:lnTo>
                  <a:lnTo>
                    <a:pt x="354" y="217"/>
                  </a:lnTo>
                  <a:lnTo>
                    <a:pt x="361" y="220"/>
                  </a:lnTo>
                  <a:lnTo>
                    <a:pt x="366" y="225"/>
                  </a:lnTo>
                  <a:lnTo>
                    <a:pt x="371" y="230"/>
                  </a:lnTo>
                  <a:lnTo>
                    <a:pt x="376" y="237"/>
                  </a:lnTo>
                  <a:lnTo>
                    <a:pt x="378" y="244"/>
                  </a:lnTo>
                  <a:lnTo>
                    <a:pt x="384" y="275"/>
                  </a:lnTo>
                  <a:lnTo>
                    <a:pt x="385" y="308"/>
                  </a:lnTo>
                  <a:lnTo>
                    <a:pt x="378" y="337"/>
                  </a:lnTo>
                  <a:lnTo>
                    <a:pt x="366" y="367"/>
                  </a:lnTo>
                  <a:lnTo>
                    <a:pt x="363" y="374"/>
                  </a:lnTo>
                  <a:lnTo>
                    <a:pt x="358" y="382"/>
                  </a:lnTo>
                  <a:lnTo>
                    <a:pt x="351" y="392"/>
                  </a:lnTo>
                  <a:lnTo>
                    <a:pt x="345" y="400"/>
                  </a:lnTo>
                  <a:lnTo>
                    <a:pt x="335" y="408"/>
                  </a:lnTo>
                  <a:lnTo>
                    <a:pt x="326" y="413"/>
                  </a:lnTo>
                  <a:lnTo>
                    <a:pt x="315" y="418"/>
                  </a:lnTo>
                  <a:lnTo>
                    <a:pt x="303" y="419"/>
                  </a:lnTo>
                  <a:lnTo>
                    <a:pt x="303" y="418"/>
                  </a:lnTo>
                  <a:lnTo>
                    <a:pt x="303" y="417"/>
                  </a:lnTo>
                  <a:lnTo>
                    <a:pt x="303" y="416"/>
                  </a:lnTo>
                  <a:lnTo>
                    <a:pt x="304" y="415"/>
                  </a:lnTo>
                  <a:lnTo>
                    <a:pt x="305" y="409"/>
                  </a:lnTo>
                  <a:lnTo>
                    <a:pt x="305" y="402"/>
                  </a:lnTo>
                  <a:lnTo>
                    <a:pt x="307" y="396"/>
                  </a:lnTo>
                  <a:lnTo>
                    <a:pt x="307" y="390"/>
                  </a:lnTo>
                  <a:lnTo>
                    <a:pt x="309" y="370"/>
                  </a:lnTo>
                  <a:lnTo>
                    <a:pt x="312" y="351"/>
                  </a:lnTo>
                  <a:lnTo>
                    <a:pt x="318" y="333"/>
                  </a:lnTo>
                  <a:lnTo>
                    <a:pt x="325" y="316"/>
                  </a:lnTo>
                  <a:lnTo>
                    <a:pt x="328" y="311"/>
                  </a:lnTo>
                  <a:lnTo>
                    <a:pt x="332" y="305"/>
                  </a:lnTo>
                  <a:lnTo>
                    <a:pt x="335" y="302"/>
                  </a:lnTo>
                  <a:lnTo>
                    <a:pt x="340" y="298"/>
                  </a:lnTo>
                  <a:lnTo>
                    <a:pt x="341" y="312"/>
                  </a:lnTo>
                  <a:lnTo>
                    <a:pt x="340" y="327"/>
                  </a:lnTo>
                  <a:lnTo>
                    <a:pt x="336" y="343"/>
                  </a:lnTo>
                  <a:lnTo>
                    <a:pt x="333" y="358"/>
                  </a:lnTo>
                  <a:lnTo>
                    <a:pt x="332" y="358"/>
                  </a:lnTo>
                  <a:lnTo>
                    <a:pt x="332" y="358"/>
                  </a:lnTo>
                  <a:lnTo>
                    <a:pt x="332" y="358"/>
                  </a:lnTo>
                  <a:lnTo>
                    <a:pt x="332" y="359"/>
                  </a:lnTo>
                  <a:lnTo>
                    <a:pt x="332" y="358"/>
                  </a:lnTo>
                  <a:lnTo>
                    <a:pt x="332" y="358"/>
                  </a:lnTo>
                  <a:lnTo>
                    <a:pt x="332" y="358"/>
                  </a:lnTo>
                  <a:lnTo>
                    <a:pt x="332" y="358"/>
                  </a:lnTo>
                  <a:lnTo>
                    <a:pt x="312" y="359"/>
                  </a:lnTo>
                  <a:lnTo>
                    <a:pt x="312" y="361"/>
                  </a:lnTo>
                  <a:lnTo>
                    <a:pt x="312" y="363"/>
                  </a:lnTo>
                  <a:lnTo>
                    <a:pt x="311" y="364"/>
                  </a:lnTo>
                  <a:lnTo>
                    <a:pt x="311" y="366"/>
                  </a:lnTo>
                  <a:lnTo>
                    <a:pt x="310" y="372"/>
                  </a:lnTo>
                  <a:lnTo>
                    <a:pt x="310" y="377"/>
                  </a:lnTo>
                  <a:lnTo>
                    <a:pt x="310" y="382"/>
                  </a:lnTo>
                  <a:lnTo>
                    <a:pt x="313" y="387"/>
                  </a:lnTo>
                  <a:lnTo>
                    <a:pt x="316" y="389"/>
                  </a:lnTo>
                  <a:lnTo>
                    <a:pt x="319" y="390"/>
                  </a:lnTo>
                  <a:lnTo>
                    <a:pt x="323" y="392"/>
                  </a:lnTo>
                  <a:lnTo>
                    <a:pt x="328" y="390"/>
                  </a:lnTo>
                  <a:lnTo>
                    <a:pt x="338" y="386"/>
                  </a:lnTo>
                  <a:lnTo>
                    <a:pt x="345" y="379"/>
                  </a:lnTo>
                  <a:lnTo>
                    <a:pt x="349" y="371"/>
                  </a:lnTo>
                  <a:lnTo>
                    <a:pt x="351" y="362"/>
                  </a:lnTo>
                  <a:lnTo>
                    <a:pt x="353" y="359"/>
                  </a:lnTo>
                  <a:lnTo>
                    <a:pt x="354" y="356"/>
                  </a:lnTo>
                  <a:lnTo>
                    <a:pt x="354" y="354"/>
                  </a:lnTo>
                  <a:lnTo>
                    <a:pt x="355" y="351"/>
                  </a:lnTo>
                  <a:lnTo>
                    <a:pt x="358" y="335"/>
                  </a:lnTo>
                  <a:lnTo>
                    <a:pt x="361" y="318"/>
                  </a:lnTo>
                  <a:lnTo>
                    <a:pt x="361" y="301"/>
                  </a:lnTo>
                  <a:lnTo>
                    <a:pt x="356" y="282"/>
                  </a:lnTo>
                  <a:lnTo>
                    <a:pt x="354" y="275"/>
                  </a:lnTo>
                  <a:lnTo>
                    <a:pt x="346" y="275"/>
                  </a:lnTo>
                  <a:lnTo>
                    <a:pt x="339" y="276"/>
                  </a:lnTo>
                  <a:lnTo>
                    <a:pt x="333" y="279"/>
                  </a:lnTo>
                  <a:lnTo>
                    <a:pt x="327" y="282"/>
                  </a:lnTo>
                  <a:lnTo>
                    <a:pt x="323" y="287"/>
                  </a:lnTo>
                  <a:lnTo>
                    <a:pt x="318" y="291"/>
                  </a:lnTo>
                  <a:lnTo>
                    <a:pt x="313" y="296"/>
                  </a:lnTo>
                  <a:lnTo>
                    <a:pt x="310" y="301"/>
                  </a:lnTo>
                  <a:lnTo>
                    <a:pt x="308" y="306"/>
                  </a:lnTo>
                  <a:lnTo>
                    <a:pt x="297" y="332"/>
                  </a:lnTo>
                  <a:lnTo>
                    <a:pt x="292" y="358"/>
                  </a:lnTo>
                  <a:lnTo>
                    <a:pt x="288" y="385"/>
                  </a:lnTo>
                  <a:lnTo>
                    <a:pt x="285" y="411"/>
                  </a:lnTo>
                  <a:lnTo>
                    <a:pt x="283" y="415"/>
                  </a:lnTo>
                  <a:lnTo>
                    <a:pt x="283" y="420"/>
                  </a:lnTo>
                  <a:lnTo>
                    <a:pt x="285" y="426"/>
                  </a:lnTo>
                  <a:lnTo>
                    <a:pt x="288" y="433"/>
                  </a:lnTo>
                  <a:lnTo>
                    <a:pt x="290" y="434"/>
                  </a:lnTo>
                  <a:lnTo>
                    <a:pt x="292" y="437"/>
                  </a:lnTo>
                  <a:lnTo>
                    <a:pt x="294" y="438"/>
                  </a:lnTo>
                  <a:lnTo>
                    <a:pt x="296" y="439"/>
                  </a:lnTo>
                  <a:lnTo>
                    <a:pt x="313" y="439"/>
                  </a:lnTo>
                  <a:lnTo>
                    <a:pt x="328" y="435"/>
                  </a:lnTo>
                  <a:lnTo>
                    <a:pt x="342" y="427"/>
                  </a:lnTo>
                  <a:lnTo>
                    <a:pt x="355" y="418"/>
                  </a:lnTo>
                  <a:lnTo>
                    <a:pt x="365" y="408"/>
                  </a:lnTo>
                  <a:lnTo>
                    <a:pt x="373" y="396"/>
                  </a:lnTo>
                  <a:lnTo>
                    <a:pt x="380" y="386"/>
                  </a:lnTo>
                  <a:lnTo>
                    <a:pt x="385" y="377"/>
                  </a:lnTo>
                  <a:lnTo>
                    <a:pt x="397" y="343"/>
                  </a:lnTo>
                  <a:lnTo>
                    <a:pt x="404" y="309"/>
                  </a:lnTo>
                  <a:lnTo>
                    <a:pt x="404" y="274"/>
                  </a:lnTo>
                  <a:lnTo>
                    <a:pt x="396" y="238"/>
                  </a:lnTo>
                  <a:lnTo>
                    <a:pt x="393" y="228"/>
                  </a:lnTo>
                  <a:lnTo>
                    <a:pt x="386" y="219"/>
                  </a:lnTo>
                  <a:lnTo>
                    <a:pt x="379" y="211"/>
                  </a:lnTo>
                  <a:lnTo>
                    <a:pt x="371" y="204"/>
                  </a:lnTo>
                  <a:lnTo>
                    <a:pt x="361" y="198"/>
                  </a:lnTo>
                  <a:lnTo>
                    <a:pt x="350" y="195"/>
                  </a:lnTo>
                  <a:lnTo>
                    <a:pt x="339" y="194"/>
                  </a:lnTo>
                  <a:lnTo>
                    <a:pt x="327" y="195"/>
                  </a:lnTo>
                  <a:lnTo>
                    <a:pt x="313" y="200"/>
                  </a:lnTo>
                  <a:lnTo>
                    <a:pt x="301" y="209"/>
                  </a:lnTo>
                  <a:lnTo>
                    <a:pt x="290" y="218"/>
                  </a:lnTo>
                  <a:lnTo>
                    <a:pt x="282" y="229"/>
                  </a:lnTo>
                  <a:lnTo>
                    <a:pt x="274" y="242"/>
                  </a:lnTo>
                  <a:lnTo>
                    <a:pt x="269" y="255"/>
                  </a:lnTo>
                  <a:lnTo>
                    <a:pt x="264" y="268"/>
                  </a:lnTo>
                  <a:lnTo>
                    <a:pt x="259" y="281"/>
                  </a:lnTo>
                  <a:lnTo>
                    <a:pt x="252" y="304"/>
                  </a:lnTo>
                  <a:lnTo>
                    <a:pt x="245" y="327"/>
                  </a:lnTo>
                  <a:lnTo>
                    <a:pt x="241" y="350"/>
                  </a:lnTo>
                  <a:lnTo>
                    <a:pt x="236" y="374"/>
                  </a:lnTo>
                  <a:lnTo>
                    <a:pt x="234" y="399"/>
                  </a:lnTo>
                  <a:lnTo>
                    <a:pt x="234" y="423"/>
                  </a:lnTo>
                  <a:lnTo>
                    <a:pt x="236" y="448"/>
                  </a:lnTo>
                  <a:lnTo>
                    <a:pt x="241" y="472"/>
                  </a:lnTo>
                  <a:lnTo>
                    <a:pt x="244" y="483"/>
                  </a:lnTo>
                  <a:lnTo>
                    <a:pt x="248" y="492"/>
                  </a:lnTo>
                  <a:lnTo>
                    <a:pt x="254" y="502"/>
                  </a:lnTo>
                  <a:lnTo>
                    <a:pt x="260" y="511"/>
                  </a:lnTo>
                  <a:lnTo>
                    <a:pt x="270" y="518"/>
                  </a:lnTo>
                  <a:lnTo>
                    <a:pt x="279" y="524"/>
                  </a:lnTo>
                  <a:lnTo>
                    <a:pt x="289" y="526"/>
                  </a:lnTo>
                  <a:lnTo>
                    <a:pt x="301" y="525"/>
                  </a:lnTo>
                  <a:lnTo>
                    <a:pt x="309" y="523"/>
                  </a:lnTo>
                  <a:lnTo>
                    <a:pt x="318" y="521"/>
                  </a:lnTo>
                  <a:lnTo>
                    <a:pt x="326" y="517"/>
                  </a:lnTo>
                  <a:lnTo>
                    <a:pt x="335" y="511"/>
                  </a:lnTo>
                  <a:lnTo>
                    <a:pt x="345" y="507"/>
                  </a:lnTo>
                  <a:lnTo>
                    <a:pt x="353" y="499"/>
                  </a:lnTo>
                  <a:lnTo>
                    <a:pt x="359" y="491"/>
                  </a:lnTo>
                  <a:lnTo>
                    <a:pt x="366" y="481"/>
                  </a:lnTo>
                  <a:lnTo>
                    <a:pt x="369" y="478"/>
                  </a:lnTo>
                  <a:lnTo>
                    <a:pt x="374" y="469"/>
                  </a:lnTo>
                  <a:lnTo>
                    <a:pt x="379" y="460"/>
                  </a:lnTo>
                  <a:lnTo>
                    <a:pt x="381" y="456"/>
                  </a:lnTo>
                  <a:lnTo>
                    <a:pt x="388" y="443"/>
                  </a:lnTo>
                  <a:lnTo>
                    <a:pt x="396" y="431"/>
                  </a:lnTo>
                  <a:lnTo>
                    <a:pt x="403" y="418"/>
                  </a:lnTo>
                  <a:lnTo>
                    <a:pt x="410" y="404"/>
                  </a:lnTo>
                  <a:lnTo>
                    <a:pt x="417" y="390"/>
                  </a:lnTo>
                  <a:lnTo>
                    <a:pt x="423" y="377"/>
                  </a:lnTo>
                  <a:lnTo>
                    <a:pt x="427" y="363"/>
                  </a:lnTo>
                  <a:lnTo>
                    <a:pt x="432" y="348"/>
                  </a:lnTo>
                  <a:lnTo>
                    <a:pt x="438" y="326"/>
                  </a:lnTo>
                  <a:lnTo>
                    <a:pt x="441" y="302"/>
                  </a:lnTo>
                  <a:lnTo>
                    <a:pt x="442" y="276"/>
                  </a:lnTo>
                  <a:lnTo>
                    <a:pt x="444" y="250"/>
                  </a:lnTo>
                  <a:lnTo>
                    <a:pt x="442" y="234"/>
                  </a:lnTo>
                  <a:lnTo>
                    <a:pt x="440" y="219"/>
                  </a:lnTo>
                  <a:lnTo>
                    <a:pt x="436" y="205"/>
                  </a:lnTo>
                  <a:lnTo>
                    <a:pt x="430" y="192"/>
                  </a:lnTo>
                  <a:lnTo>
                    <a:pt x="423" y="180"/>
                  </a:lnTo>
                  <a:lnTo>
                    <a:pt x="415" y="168"/>
                  </a:lnTo>
                  <a:lnTo>
                    <a:pt x="406" y="159"/>
                  </a:lnTo>
                  <a:lnTo>
                    <a:pt x="394" y="150"/>
                  </a:lnTo>
                  <a:lnTo>
                    <a:pt x="383" y="143"/>
                  </a:lnTo>
                  <a:lnTo>
                    <a:pt x="371" y="137"/>
                  </a:lnTo>
                  <a:lnTo>
                    <a:pt x="358" y="131"/>
                  </a:lnTo>
                  <a:lnTo>
                    <a:pt x="347" y="128"/>
                  </a:lnTo>
                  <a:lnTo>
                    <a:pt x="333" y="127"/>
                  </a:lnTo>
                  <a:lnTo>
                    <a:pt x="320" y="126"/>
                  </a:lnTo>
                  <a:lnTo>
                    <a:pt x="308" y="126"/>
                  </a:lnTo>
                  <a:lnTo>
                    <a:pt x="295" y="128"/>
                  </a:lnTo>
                  <a:lnTo>
                    <a:pt x="282" y="131"/>
                  </a:lnTo>
                  <a:lnTo>
                    <a:pt x="270" y="137"/>
                  </a:lnTo>
                  <a:lnTo>
                    <a:pt x="258" y="144"/>
                  </a:lnTo>
                  <a:lnTo>
                    <a:pt x="247" y="153"/>
                  </a:lnTo>
                  <a:lnTo>
                    <a:pt x="235" y="165"/>
                  </a:lnTo>
                  <a:lnTo>
                    <a:pt x="225" y="177"/>
                  </a:lnTo>
                  <a:lnTo>
                    <a:pt x="214" y="192"/>
                  </a:lnTo>
                  <a:lnTo>
                    <a:pt x="204" y="210"/>
                  </a:lnTo>
                  <a:lnTo>
                    <a:pt x="189" y="244"/>
                  </a:lnTo>
                  <a:lnTo>
                    <a:pt x="181" y="281"/>
                  </a:lnTo>
                  <a:lnTo>
                    <a:pt x="175" y="318"/>
                  </a:lnTo>
                  <a:lnTo>
                    <a:pt x="171" y="354"/>
                  </a:lnTo>
                  <a:lnTo>
                    <a:pt x="169" y="364"/>
                  </a:lnTo>
                  <a:lnTo>
                    <a:pt x="171" y="374"/>
                  </a:lnTo>
                  <a:lnTo>
                    <a:pt x="172" y="385"/>
                  </a:lnTo>
                  <a:lnTo>
                    <a:pt x="173" y="394"/>
                  </a:lnTo>
                  <a:lnTo>
                    <a:pt x="173" y="405"/>
                  </a:lnTo>
                  <a:lnTo>
                    <a:pt x="172" y="416"/>
                  </a:lnTo>
                  <a:lnTo>
                    <a:pt x="172" y="427"/>
                  </a:lnTo>
                  <a:lnTo>
                    <a:pt x="171" y="439"/>
                  </a:lnTo>
                  <a:lnTo>
                    <a:pt x="168" y="462"/>
                  </a:lnTo>
                  <a:lnTo>
                    <a:pt x="167" y="485"/>
                  </a:lnTo>
                  <a:lnTo>
                    <a:pt x="166" y="509"/>
                  </a:lnTo>
                  <a:lnTo>
                    <a:pt x="167" y="533"/>
                  </a:lnTo>
                  <a:lnTo>
                    <a:pt x="167" y="534"/>
                  </a:lnTo>
                  <a:lnTo>
                    <a:pt x="167" y="536"/>
                  </a:lnTo>
                  <a:lnTo>
                    <a:pt x="167" y="538"/>
                  </a:lnTo>
                  <a:lnTo>
                    <a:pt x="167" y="539"/>
                  </a:lnTo>
                  <a:lnTo>
                    <a:pt x="169" y="555"/>
                  </a:lnTo>
                  <a:lnTo>
                    <a:pt x="172" y="571"/>
                  </a:lnTo>
                  <a:lnTo>
                    <a:pt x="179" y="587"/>
                  </a:lnTo>
                  <a:lnTo>
                    <a:pt x="189" y="601"/>
                  </a:lnTo>
                  <a:lnTo>
                    <a:pt x="195" y="606"/>
                  </a:lnTo>
                  <a:lnTo>
                    <a:pt x="202" y="608"/>
                  </a:lnTo>
                  <a:lnTo>
                    <a:pt x="209" y="610"/>
                  </a:lnTo>
                  <a:lnTo>
                    <a:pt x="216" y="612"/>
                  </a:lnTo>
                  <a:lnTo>
                    <a:pt x="222" y="612"/>
                  </a:lnTo>
                  <a:lnTo>
                    <a:pt x="228" y="613"/>
                  </a:lnTo>
                  <a:lnTo>
                    <a:pt x="235" y="612"/>
                  </a:lnTo>
                  <a:lnTo>
                    <a:pt x="241" y="612"/>
                  </a:lnTo>
                  <a:lnTo>
                    <a:pt x="242" y="612"/>
                  </a:lnTo>
                  <a:lnTo>
                    <a:pt x="245" y="612"/>
                  </a:lnTo>
                  <a:lnTo>
                    <a:pt x="248" y="612"/>
                  </a:lnTo>
                  <a:lnTo>
                    <a:pt x="249" y="612"/>
                  </a:lnTo>
                  <a:lnTo>
                    <a:pt x="266" y="610"/>
                  </a:lnTo>
                  <a:lnTo>
                    <a:pt x="285" y="608"/>
                  </a:lnTo>
                  <a:lnTo>
                    <a:pt x="302" y="606"/>
                  </a:lnTo>
                  <a:lnTo>
                    <a:pt x="319" y="602"/>
                  </a:lnTo>
                  <a:lnTo>
                    <a:pt x="336" y="598"/>
                  </a:lnTo>
                  <a:lnTo>
                    <a:pt x="353" y="592"/>
                  </a:lnTo>
                  <a:lnTo>
                    <a:pt x="369" y="584"/>
                  </a:lnTo>
                  <a:lnTo>
                    <a:pt x="385" y="575"/>
                  </a:lnTo>
                  <a:lnTo>
                    <a:pt x="400" y="563"/>
                  </a:lnTo>
                  <a:lnTo>
                    <a:pt x="414" y="550"/>
                  </a:lnTo>
                  <a:lnTo>
                    <a:pt x="425" y="537"/>
                  </a:lnTo>
                  <a:lnTo>
                    <a:pt x="437" y="523"/>
                  </a:lnTo>
                  <a:lnTo>
                    <a:pt x="446" y="507"/>
                  </a:lnTo>
                  <a:lnTo>
                    <a:pt x="453" y="491"/>
                  </a:lnTo>
                  <a:lnTo>
                    <a:pt x="460" y="473"/>
                  </a:lnTo>
                  <a:lnTo>
                    <a:pt x="464" y="456"/>
                  </a:lnTo>
                  <a:lnTo>
                    <a:pt x="472" y="424"/>
                  </a:lnTo>
                  <a:lnTo>
                    <a:pt x="478" y="393"/>
                  </a:lnTo>
                  <a:lnTo>
                    <a:pt x="484" y="362"/>
                  </a:lnTo>
                  <a:lnTo>
                    <a:pt x="488" y="331"/>
                  </a:lnTo>
                  <a:lnTo>
                    <a:pt x="492" y="299"/>
                  </a:lnTo>
                  <a:lnTo>
                    <a:pt x="492" y="270"/>
                  </a:lnTo>
                  <a:lnTo>
                    <a:pt x="491" y="238"/>
                  </a:lnTo>
                  <a:lnTo>
                    <a:pt x="487" y="207"/>
                  </a:lnTo>
                  <a:lnTo>
                    <a:pt x="484" y="194"/>
                  </a:lnTo>
                  <a:lnTo>
                    <a:pt x="480" y="181"/>
                  </a:lnTo>
                  <a:lnTo>
                    <a:pt x="476" y="169"/>
                  </a:lnTo>
                  <a:lnTo>
                    <a:pt x="471" y="159"/>
                  </a:lnTo>
                  <a:lnTo>
                    <a:pt x="465" y="149"/>
                  </a:lnTo>
                  <a:lnTo>
                    <a:pt x="459" y="139"/>
                  </a:lnTo>
                  <a:lnTo>
                    <a:pt x="452" y="131"/>
                  </a:lnTo>
                  <a:lnTo>
                    <a:pt x="444" y="124"/>
                  </a:lnTo>
                  <a:lnTo>
                    <a:pt x="441" y="122"/>
                  </a:lnTo>
                  <a:lnTo>
                    <a:pt x="439" y="121"/>
                  </a:lnTo>
                  <a:lnTo>
                    <a:pt x="438" y="119"/>
                  </a:lnTo>
                  <a:lnTo>
                    <a:pt x="436" y="118"/>
                  </a:lnTo>
                  <a:lnTo>
                    <a:pt x="431" y="114"/>
                  </a:lnTo>
                  <a:lnTo>
                    <a:pt x="426" y="109"/>
                  </a:lnTo>
                  <a:lnTo>
                    <a:pt x="423" y="106"/>
                  </a:lnTo>
                  <a:lnTo>
                    <a:pt x="418" y="103"/>
                  </a:lnTo>
                  <a:lnTo>
                    <a:pt x="414" y="100"/>
                  </a:lnTo>
                  <a:lnTo>
                    <a:pt x="408" y="97"/>
                  </a:lnTo>
                  <a:lnTo>
                    <a:pt x="403" y="93"/>
                  </a:lnTo>
                  <a:lnTo>
                    <a:pt x="397" y="91"/>
                  </a:lnTo>
                  <a:lnTo>
                    <a:pt x="380" y="85"/>
                  </a:lnTo>
                  <a:lnTo>
                    <a:pt x="364" y="80"/>
                  </a:lnTo>
                  <a:lnTo>
                    <a:pt x="348" y="76"/>
                  </a:lnTo>
                  <a:lnTo>
                    <a:pt x="332" y="74"/>
                  </a:lnTo>
                  <a:lnTo>
                    <a:pt x="317" y="73"/>
                  </a:lnTo>
                  <a:lnTo>
                    <a:pt x="302" y="74"/>
                  </a:lnTo>
                  <a:lnTo>
                    <a:pt x="288" y="75"/>
                  </a:lnTo>
                  <a:lnTo>
                    <a:pt x="274" y="78"/>
                  </a:lnTo>
                  <a:lnTo>
                    <a:pt x="264" y="82"/>
                  </a:lnTo>
                  <a:lnTo>
                    <a:pt x="254" y="86"/>
                  </a:lnTo>
                  <a:lnTo>
                    <a:pt x="243" y="91"/>
                  </a:lnTo>
                  <a:lnTo>
                    <a:pt x="234" y="97"/>
                  </a:lnTo>
                  <a:lnTo>
                    <a:pt x="226" y="104"/>
                  </a:lnTo>
                  <a:lnTo>
                    <a:pt x="217" y="111"/>
                  </a:lnTo>
                  <a:lnTo>
                    <a:pt x="209" y="116"/>
                  </a:lnTo>
                  <a:lnTo>
                    <a:pt x="201" y="123"/>
                  </a:lnTo>
                  <a:lnTo>
                    <a:pt x="194" y="129"/>
                  </a:lnTo>
                  <a:lnTo>
                    <a:pt x="186" y="136"/>
                  </a:lnTo>
                  <a:lnTo>
                    <a:pt x="179" y="142"/>
                  </a:lnTo>
                  <a:lnTo>
                    <a:pt x="171" y="147"/>
                  </a:lnTo>
                  <a:lnTo>
                    <a:pt x="160" y="157"/>
                  </a:lnTo>
                  <a:lnTo>
                    <a:pt x="151" y="166"/>
                  </a:lnTo>
                  <a:lnTo>
                    <a:pt x="142" y="176"/>
                  </a:lnTo>
                  <a:lnTo>
                    <a:pt x="134" y="188"/>
                  </a:lnTo>
                  <a:lnTo>
                    <a:pt x="127" y="199"/>
                  </a:lnTo>
                  <a:lnTo>
                    <a:pt x="120" y="213"/>
                  </a:lnTo>
                  <a:lnTo>
                    <a:pt x="115" y="227"/>
                  </a:lnTo>
                  <a:lnTo>
                    <a:pt x="111" y="242"/>
                  </a:lnTo>
                  <a:lnTo>
                    <a:pt x="105" y="275"/>
                  </a:lnTo>
                  <a:lnTo>
                    <a:pt x="99" y="309"/>
                  </a:lnTo>
                  <a:lnTo>
                    <a:pt x="95" y="342"/>
                  </a:lnTo>
                  <a:lnTo>
                    <a:pt x="91" y="375"/>
                  </a:lnTo>
                  <a:lnTo>
                    <a:pt x="91" y="401"/>
                  </a:lnTo>
                  <a:lnTo>
                    <a:pt x="95" y="425"/>
                  </a:lnTo>
                  <a:lnTo>
                    <a:pt x="100" y="450"/>
                  </a:lnTo>
                  <a:lnTo>
                    <a:pt x="104" y="475"/>
                  </a:lnTo>
                  <a:lnTo>
                    <a:pt x="104" y="491"/>
                  </a:lnTo>
                  <a:lnTo>
                    <a:pt x="103" y="506"/>
                  </a:lnTo>
                  <a:lnTo>
                    <a:pt x="100" y="522"/>
                  </a:lnTo>
                  <a:lnTo>
                    <a:pt x="99" y="539"/>
                  </a:lnTo>
                  <a:lnTo>
                    <a:pt x="103" y="564"/>
                  </a:lnTo>
                  <a:lnTo>
                    <a:pt x="110" y="587"/>
                  </a:lnTo>
                  <a:lnTo>
                    <a:pt x="119" y="608"/>
                  </a:lnTo>
                  <a:lnTo>
                    <a:pt x="131" y="626"/>
                  </a:lnTo>
                  <a:lnTo>
                    <a:pt x="146" y="644"/>
                  </a:lnTo>
                  <a:lnTo>
                    <a:pt x="161" y="659"/>
                  </a:lnTo>
                  <a:lnTo>
                    <a:pt x="176" y="673"/>
                  </a:lnTo>
                  <a:lnTo>
                    <a:pt x="191" y="684"/>
                  </a:lnTo>
                  <a:lnTo>
                    <a:pt x="199" y="690"/>
                  </a:lnTo>
                  <a:lnTo>
                    <a:pt x="209" y="693"/>
                  </a:lnTo>
                  <a:lnTo>
                    <a:pt x="218" y="697"/>
                  </a:lnTo>
                  <a:lnTo>
                    <a:pt x="227" y="699"/>
                  </a:lnTo>
                  <a:lnTo>
                    <a:pt x="237" y="701"/>
                  </a:lnTo>
                  <a:lnTo>
                    <a:pt x="247" y="702"/>
                  </a:lnTo>
                  <a:lnTo>
                    <a:pt x="257" y="704"/>
                  </a:lnTo>
                  <a:lnTo>
                    <a:pt x="266" y="705"/>
                  </a:lnTo>
                  <a:lnTo>
                    <a:pt x="273" y="706"/>
                  </a:lnTo>
                  <a:lnTo>
                    <a:pt x="288" y="706"/>
                  </a:lnTo>
                  <a:lnTo>
                    <a:pt x="302" y="704"/>
                  </a:lnTo>
                  <a:lnTo>
                    <a:pt x="316" y="699"/>
                  </a:lnTo>
                  <a:lnTo>
                    <a:pt x="328" y="694"/>
                  </a:lnTo>
                  <a:lnTo>
                    <a:pt x="341" y="688"/>
                  </a:lnTo>
                  <a:lnTo>
                    <a:pt x="354" y="679"/>
                  </a:lnTo>
                  <a:lnTo>
                    <a:pt x="365" y="671"/>
                  </a:lnTo>
                  <a:lnTo>
                    <a:pt x="377" y="663"/>
                  </a:lnTo>
                  <a:lnTo>
                    <a:pt x="459" y="606"/>
                  </a:lnTo>
                  <a:lnTo>
                    <a:pt x="487" y="582"/>
                  </a:lnTo>
                  <a:lnTo>
                    <a:pt x="508" y="554"/>
                  </a:lnTo>
                  <a:lnTo>
                    <a:pt x="524" y="524"/>
                  </a:lnTo>
                  <a:lnTo>
                    <a:pt x="535" y="491"/>
                  </a:lnTo>
                  <a:lnTo>
                    <a:pt x="541" y="457"/>
                  </a:lnTo>
                  <a:lnTo>
                    <a:pt x="545" y="422"/>
                  </a:lnTo>
                  <a:lnTo>
                    <a:pt x="545" y="385"/>
                  </a:lnTo>
                  <a:lnTo>
                    <a:pt x="545" y="348"/>
                  </a:lnTo>
                  <a:lnTo>
                    <a:pt x="543" y="313"/>
                  </a:lnTo>
                  <a:lnTo>
                    <a:pt x="539" y="280"/>
                  </a:lnTo>
                  <a:lnTo>
                    <a:pt x="532" y="248"/>
                  </a:lnTo>
                  <a:lnTo>
                    <a:pt x="524" y="218"/>
                  </a:lnTo>
                  <a:lnTo>
                    <a:pt x="514" y="188"/>
                  </a:lnTo>
                  <a:lnTo>
                    <a:pt x="503" y="160"/>
                  </a:lnTo>
                  <a:lnTo>
                    <a:pt x="491" y="135"/>
                  </a:lnTo>
                  <a:lnTo>
                    <a:pt x="479" y="109"/>
                  </a:lnTo>
                  <a:lnTo>
                    <a:pt x="478" y="108"/>
                  </a:lnTo>
                  <a:lnTo>
                    <a:pt x="478" y="107"/>
                  </a:lnTo>
                  <a:lnTo>
                    <a:pt x="478" y="106"/>
                  </a:lnTo>
                  <a:lnTo>
                    <a:pt x="477" y="105"/>
                  </a:lnTo>
                  <a:lnTo>
                    <a:pt x="474" y="97"/>
                  </a:lnTo>
                  <a:lnTo>
                    <a:pt x="468" y="88"/>
                  </a:lnTo>
                  <a:lnTo>
                    <a:pt x="461" y="81"/>
                  </a:lnTo>
                  <a:lnTo>
                    <a:pt x="452" y="75"/>
                  </a:lnTo>
                  <a:lnTo>
                    <a:pt x="436" y="67"/>
                  </a:lnTo>
                  <a:lnTo>
                    <a:pt x="418" y="60"/>
                  </a:lnTo>
                  <a:lnTo>
                    <a:pt x="402" y="53"/>
                  </a:lnTo>
                  <a:lnTo>
                    <a:pt x="386" y="46"/>
                  </a:lnTo>
                  <a:lnTo>
                    <a:pt x="370" y="40"/>
                  </a:lnTo>
                  <a:lnTo>
                    <a:pt x="353" y="36"/>
                  </a:lnTo>
                  <a:lnTo>
                    <a:pt x="336" y="31"/>
                  </a:lnTo>
                  <a:lnTo>
                    <a:pt x="319" y="28"/>
                  </a:lnTo>
                  <a:lnTo>
                    <a:pt x="319" y="27"/>
                  </a:lnTo>
                  <a:lnTo>
                    <a:pt x="298" y="24"/>
                  </a:lnTo>
                  <a:lnTo>
                    <a:pt x="298" y="24"/>
                  </a:lnTo>
                  <a:lnTo>
                    <a:pt x="298" y="24"/>
                  </a:lnTo>
                  <a:lnTo>
                    <a:pt x="298" y="24"/>
                  </a:lnTo>
                  <a:lnTo>
                    <a:pt x="298" y="24"/>
                  </a:lnTo>
                  <a:lnTo>
                    <a:pt x="298" y="24"/>
                  </a:lnTo>
                  <a:lnTo>
                    <a:pt x="296" y="38"/>
                  </a:lnTo>
                  <a:lnTo>
                    <a:pt x="293" y="28"/>
                  </a:lnTo>
                  <a:lnTo>
                    <a:pt x="289" y="31"/>
                  </a:lnTo>
                  <a:lnTo>
                    <a:pt x="285" y="33"/>
                  </a:lnTo>
                  <a:lnTo>
                    <a:pt x="281" y="35"/>
                  </a:lnTo>
                  <a:lnTo>
                    <a:pt x="277" y="36"/>
                  </a:lnTo>
                  <a:lnTo>
                    <a:pt x="275" y="36"/>
                  </a:lnTo>
                  <a:lnTo>
                    <a:pt x="274" y="36"/>
                  </a:lnTo>
                  <a:lnTo>
                    <a:pt x="272" y="36"/>
                  </a:lnTo>
                  <a:lnTo>
                    <a:pt x="271" y="36"/>
                  </a:lnTo>
                  <a:lnTo>
                    <a:pt x="269" y="36"/>
                  </a:lnTo>
                  <a:lnTo>
                    <a:pt x="266" y="36"/>
                  </a:lnTo>
                  <a:lnTo>
                    <a:pt x="260" y="36"/>
                  </a:lnTo>
                  <a:lnTo>
                    <a:pt x="256" y="36"/>
                  </a:lnTo>
                  <a:lnTo>
                    <a:pt x="250" y="38"/>
                  </a:lnTo>
                  <a:lnTo>
                    <a:pt x="244" y="42"/>
                  </a:lnTo>
                  <a:lnTo>
                    <a:pt x="245" y="40"/>
                  </a:lnTo>
                  <a:lnTo>
                    <a:pt x="236" y="46"/>
                  </a:lnTo>
                  <a:lnTo>
                    <a:pt x="227" y="52"/>
                  </a:lnTo>
                  <a:lnTo>
                    <a:pt x="217" y="58"/>
                  </a:lnTo>
                  <a:lnTo>
                    <a:pt x="207" y="62"/>
                  </a:lnTo>
                  <a:lnTo>
                    <a:pt x="198" y="68"/>
                  </a:lnTo>
                  <a:lnTo>
                    <a:pt x="188" y="74"/>
                  </a:lnTo>
                  <a:lnTo>
                    <a:pt x="179" y="80"/>
                  </a:lnTo>
                  <a:lnTo>
                    <a:pt x="169" y="86"/>
                  </a:lnTo>
                  <a:lnTo>
                    <a:pt x="161" y="93"/>
                  </a:lnTo>
                  <a:lnTo>
                    <a:pt x="153" y="101"/>
                  </a:lnTo>
                  <a:lnTo>
                    <a:pt x="146" y="108"/>
                  </a:lnTo>
                  <a:lnTo>
                    <a:pt x="140" y="116"/>
                  </a:lnTo>
                  <a:lnTo>
                    <a:pt x="134" y="126"/>
                  </a:lnTo>
                  <a:lnTo>
                    <a:pt x="128" y="134"/>
                  </a:lnTo>
                  <a:lnTo>
                    <a:pt x="122" y="143"/>
                  </a:lnTo>
                  <a:lnTo>
                    <a:pt x="117" y="151"/>
                  </a:lnTo>
                  <a:lnTo>
                    <a:pt x="113" y="157"/>
                  </a:lnTo>
                  <a:lnTo>
                    <a:pt x="108" y="162"/>
                  </a:lnTo>
                  <a:lnTo>
                    <a:pt x="105" y="169"/>
                  </a:lnTo>
                  <a:lnTo>
                    <a:pt x="100" y="175"/>
                  </a:lnTo>
                  <a:lnTo>
                    <a:pt x="100" y="175"/>
                  </a:lnTo>
                  <a:lnTo>
                    <a:pt x="100" y="175"/>
                  </a:lnTo>
                  <a:lnTo>
                    <a:pt x="95" y="183"/>
                  </a:lnTo>
                  <a:lnTo>
                    <a:pt x="89" y="192"/>
                  </a:lnTo>
                  <a:lnTo>
                    <a:pt x="82" y="200"/>
                  </a:lnTo>
                  <a:lnTo>
                    <a:pt x="76" y="211"/>
                  </a:lnTo>
                  <a:lnTo>
                    <a:pt x="65" y="233"/>
                  </a:lnTo>
                  <a:lnTo>
                    <a:pt x="57" y="255"/>
                  </a:lnTo>
                  <a:lnTo>
                    <a:pt x="50" y="276"/>
                  </a:lnTo>
                  <a:lnTo>
                    <a:pt x="45" y="298"/>
                  </a:lnTo>
                  <a:lnTo>
                    <a:pt x="42" y="320"/>
                  </a:lnTo>
                  <a:lnTo>
                    <a:pt x="39" y="342"/>
                  </a:lnTo>
                  <a:lnTo>
                    <a:pt x="38" y="362"/>
                  </a:lnTo>
                  <a:lnTo>
                    <a:pt x="38" y="381"/>
                  </a:lnTo>
                  <a:lnTo>
                    <a:pt x="41" y="399"/>
                  </a:lnTo>
                  <a:lnTo>
                    <a:pt x="45" y="415"/>
                  </a:lnTo>
                  <a:lnTo>
                    <a:pt x="50" y="431"/>
                  </a:lnTo>
                  <a:lnTo>
                    <a:pt x="53" y="446"/>
                  </a:lnTo>
                  <a:lnTo>
                    <a:pt x="50" y="471"/>
                  </a:lnTo>
                  <a:lnTo>
                    <a:pt x="45" y="517"/>
                  </a:lnTo>
                  <a:lnTo>
                    <a:pt x="46" y="569"/>
                  </a:lnTo>
                  <a:lnTo>
                    <a:pt x="57" y="616"/>
                  </a:lnTo>
                  <a:lnTo>
                    <a:pt x="59" y="621"/>
                  </a:lnTo>
                  <a:lnTo>
                    <a:pt x="64" y="631"/>
                  </a:lnTo>
                  <a:lnTo>
                    <a:pt x="69" y="646"/>
                  </a:lnTo>
                  <a:lnTo>
                    <a:pt x="76" y="661"/>
                  </a:lnTo>
                  <a:lnTo>
                    <a:pt x="74" y="658"/>
                  </a:lnTo>
                  <a:lnTo>
                    <a:pt x="72" y="655"/>
                  </a:lnTo>
                  <a:lnTo>
                    <a:pt x="69" y="653"/>
                  </a:lnTo>
                  <a:lnTo>
                    <a:pt x="67" y="651"/>
                  </a:lnTo>
                  <a:lnTo>
                    <a:pt x="47" y="624"/>
                  </a:lnTo>
                  <a:lnTo>
                    <a:pt x="45" y="621"/>
                  </a:lnTo>
                  <a:lnTo>
                    <a:pt x="41" y="614"/>
                  </a:lnTo>
                  <a:lnTo>
                    <a:pt x="34" y="607"/>
                  </a:lnTo>
                  <a:lnTo>
                    <a:pt x="29" y="601"/>
                  </a:lnTo>
                  <a:lnTo>
                    <a:pt x="15" y="571"/>
                  </a:lnTo>
                  <a:lnTo>
                    <a:pt x="14" y="570"/>
                  </a:lnTo>
                  <a:lnTo>
                    <a:pt x="13" y="567"/>
                  </a:lnTo>
                  <a:lnTo>
                    <a:pt x="11" y="562"/>
                  </a:lnTo>
                  <a:lnTo>
                    <a:pt x="8" y="556"/>
                  </a:lnTo>
                  <a:lnTo>
                    <a:pt x="0" y="494"/>
                  </a:lnTo>
                  <a:lnTo>
                    <a:pt x="0" y="432"/>
                  </a:lnTo>
                  <a:lnTo>
                    <a:pt x="7" y="367"/>
                  </a:lnTo>
                  <a:lnTo>
                    <a:pt x="22" y="303"/>
                  </a:lnTo>
                  <a:lnTo>
                    <a:pt x="23" y="299"/>
                  </a:lnTo>
                  <a:lnTo>
                    <a:pt x="16" y="282"/>
                  </a:lnTo>
                  <a:lnTo>
                    <a:pt x="24" y="266"/>
                  </a:lnTo>
                  <a:lnTo>
                    <a:pt x="32" y="251"/>
                  </a:lnTo>
                  <a:lnTo>
                    <a:pt x="41" y="236"/>
                  </a:lnTo>
                  <a:lnTo>
                    <a:pt x="49" y="221"/>
                  </a:lnTo>
                  <a:lnTo>
                    <a:pt x="57" y="205"/>
                  </a:lnTo>
                  <a:lnTo>
                    <a:pt x="65" y="190"/>
                  </a:lnTo>
                  <a:lnTo>
                    <a:pt x="73" y="174"/>
                  </a:lnTo>
                  <a:lnTo>
                    <a:pt x="81" y="159"/>
                  </a:lnTo>
                  <a:lnTo>
                    <a:pt x="89" y="143"/>
                  </a:lnTo>
                  <a:lnTo>
                    <a:pt x="96" y="127"/>
                  </a:lnTo>
                  <a:lnTo>
                    <a:pt x="103" y="111"/>
                  </a:lnTo>
                  <a:lnTo>
                    <a:pt x="110" y="93"/>
                  </a:lnTo>
                  <a:lnTo>
                    <a:pt x="114" y="84"/>
                  </a:lnTo>
                  <a:lnTo>
                    <a:pt x="119" y="77"/>
                  </a:lnTo>
                  <a:lnTo>
                    <a:pt x="126" y="71"/>
                  </a:lnTo>
                  <a:lnTo>
                    <a:pt x="131" y="67"/>
                  </a:lnTo>
                  <a:lnTo>
                    <a:pt x="138" y="62"/>
                  </a:lnTo>
                  <a:lnTo>
                    <a:pt x="146" y="59"/>
                  </a:lnTo>
                  <a:lnTo>
                    <a:pt x="155" y="55"/>
                  </a:lnTo>
                  <a:lnTo>
                    <a:pt x="163" y="52"/>
                  </a:lnTo>
                  <a:lnTo>
                    <a:pt x="167" y="50"/>
                  </a:lnTo>
                  <a:lnTo>
                    <a:pt x="173" y="48"/>
                  </a:lnTo>
                  <a:lnTo>
                    <a:pt x="178" y="46"/>
                  </a:lnTo>
                  <a:lnTo>
                    <a:pt x="183" y="44"/>
                  </a:lnTo>
                  <a:lnTo>
                    <a:pt x="188" y="42"/>
                  </a:lnTo>
                  <a:lnTo>
                    <a:pt x="194" y="38"/>
                  </a:lnTo>
                  <a:lnTo>
                    <a:pt x="198" y="36"/>
                  </a:lnTo>
                  <a:lnTo>
                    <a:pt x="203" y="32"/>
                  </a:lnTo>
                  <a:lnTo>
                    <a:pt x="204" y="32"/>
                  </a:lnTo>
                  <a:lnTo>
                    <a:pt x="204" y="32"/>
                  </a:lnTo>
                  <a:lnTo>
                    <a:pt x="210" y="28"/>
                  </a:lnTo>
                  <a:lnTo>
                    <a:pt x="216" y="23"/>
                  </a:lnTo>
                  <a:lnTo>
                    <a:pt x="222" y="19"/>
                  </a:lnTo>
                  <a:lnTo>
                    <a:pt x="229" y="15"/>
                  </a:lnTo>
                  <a:lnTo>
                    <a:pt x="235" y="12"/>
                  </a:lnTo>
                  <a:lnTo>
                    <a:pt x="242" y="8"/>
                  </a:lnTo>
                  <a:lnTo>
                    <a:pt x="250" y="6"/>
                  </a:lnTo>
                  <a:lnTo>
                    <a:pt x="257" y="2"/>
                  </a:lnTo>
                  <a:lnTo>
                    <a:pt x="258" y="2"/>
                  </a:lnTo>
                  <a:lnTo>
                    <a:pt x="262" y="2"/>
                  </a:lnTo>
                  <a:lnTo>
                    <a:pt x="266" y="2"/>
                  </a:lnTo>
                  <a:lnTo>
                    <a:pt x="273" y="1"/>
                  </a:lnTo>
                  <a:lnTo>
                    <a:pt x="281" y="1"/>
                  </a:lnTo>
                  <a:lnTo>
                    <a:pt x="290" y="1"/>
                  </a:lnTo>
                  <a:lnTo>
                    <a:pt x="302" y="0"/>
                  </a:lnTo>
                  <a:lnTo>
                    <a:pt x="313" y="0"/>
                  </a:lnTo>
                  <a:lnTo>
                    <a:pt x="315" y="0"/>
                  </a:lnTo>
                  <a:lnTo>
                    <a:pt x="318" y="0"/>
                  </a:lnTo>
                  <a:lnTo>
                    <a:pt x="324" y="0"/>
                  </a:lnTo>
                  <a:lnTo>
                    <a:pt x="331" y="0"/>
                  </a:lnTo>
                  <a:lnTo>
                    <a:pt x="339" y="2"/>
                  </a:lnTo>
                  <a:lnTo>
                    <a:pt x="347" y="5"/>
                  </a:lnTo>
                  <a:lnTo>
                    <a:pt x="355" y="6"/>
                  </a:lnTo>
                  <a:lnTo>
                    <a:pt x="362" y="7"/>
                  </a:lnTo>
                  <a:lnTo>
                    <a:pt x="386" y="16"/>
                  </a:lnTo>
                  <a:lnTo>
                    <a:pt x="436" y="38"/>
                  </a:lnTo>
                  <a:lnTo>
                    <a:pt x="459" y="58"/>
                  </a:lnTo>
                  <a:lnTo>
                    <a:pt x="462" y="60"/>
                  </a:lnTo>
                  <a:lnTo>
                    <a:pt x="468" y="63"/>
                  </a:lnTo>
                  <a:lnTo>
                    <a:pt x="475" y="69"/>
                  </a:lnTo>
                  <a:lnTo>
                    <a:pt x="480" y="74"/>
                  </a:lnTo>
                  <a:lnTo>
                    <a:pt x="498" y="95"/>
                  </a:lnTo>
                  <a:lnTo>
                    <a:pt x="499" y="96"/>
                  </a:lnTo>
                  <a:lnTo>
                    <a:pt x="524" y="119"/>
                  </a:lnTo>
                  <a:lnTo>
                    <a:pt x="537" y="138"/>
                  </a:lnTo>
                  <a:lnTo>
                    <a:pt x="550" y="173"/>
                  </a:lnTo>
                  <a:lnTo>
                    <a:pt x="569" y="202"/>
                  </a:lnTo>
                  <a:lnTo>
                    <a:pt x="576" y="233"/>
                  </a:lnTo>
                  <a:lnTo>
                    <a:pt x="576" y="234"/>
                  </a:lnTo>
                  <a:lnTo>
                    <a:pt x="577" y="235"/>
                  </a:lnTo>
                  <a:lnTo>
                    <a:pt x="585" y="263"/>
                  </a:lnTo>
                  <a:lnTo>
                    <a:pt x="588" y="290"/>
                  </a:lnTo>
                  <a:lnTo>
                    <a:pt x="584" y="306"/>
                  </a:lnTo>
                  <a:lnTo>
                    <a:pt x="581" y="323"/>
                  </a:lnTo>
                  <a:lnTo>
                    <a:pt x="576" y="339"/>
                  </a:lnTo>
                  <a:lnTo>
                    <a:pt x="570" y="355"/>
                  </a:lnTo>
                  <a:lnTo>
                    <a:pt x="567" y="374"/>
                  </a:lnTo>
                  <a:lnTo>
                    <a:pt x="567" y="393"/>
                  </a:lnTo>
                  <a:lnTo>
                    <a:pt x="568" y="411"/>
                  </a:lnTo>
                  <a:lnTo>
                    <a:pt x="569" y="428"/>
                  </a:lnTo>
                  <a:lnTo>
                    <a:pt x="570" y="441"/>
                  </a:lnTo>
                  <a:lnTo>
                    <a:pt x="571" y="454"/>
                  </a:lnTo>
                  <a:lnTo>
                    <a:pt x="571" y="466"/>
                  </a:lnTo>
                  <a:lnTo>
                    <a:pt x="570" y="480"/>
                  </a:lnTo>
                  <a:close/>
                </a:path>
              </a:pathLst>
            </a:custGeom>
            <a:solidFill>
              <a:schemeClr val="accent5">
                <a:lumMod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1" name="Freeform 19"/>
            <p:cNvSpPr>
              <a:spLocks/>
            </p:cNvSpPr>
            <p:nvPr/>
          </p:nvSpPr>
          <p:spPr bwMode="auto">
            <a:xfrm>
              <a:off x="3088" y="2179"/>
              <a:ext cx="55" cy="174"/>
            </a:xfrm>
            <a:custGeom>
              <a:avLst/>
              <a:gdLst>
                <a:gd name="T0" fmla="*/ 1 w 110"/>
                <a:gd name="T1" fmla="*/ 316 h 349"/>
                <a:gd name="T2" fmla="*/ 0 w 110"/>
                <a:gd name="T3" fmla="*/ 287 h 349"/>
                <a:gd name="T4" fmla="*/ 4 w 110"/>
                <a:gd name="T5" fmla="*/ 257 h 349"/>
                <a:gd name="T6" fmla="*/ 9 w 110"/>
                <a:gd name="T7" fmla="*/ 219 h 349"/>
                <a:gd name="T8" fmla="*/ 9 w 110"/>
                <a:gd name="T9" fmla="*/ 201 h 349"/>
                <a:gd name="T10" fmla="*/ 18 w 110"/>
                <a:gd name="T11" fmla="*/ 179 h 349"/>
                <a:gd name="T12" fmla="*/ 18 w 110"/>
                <a:gd name="T13" fmla="*/ 178 h 349"/>
                <a:gd name="T14" fmla="*/ 18 w 110"/>
                <a:gd name="T15" fmla="*/ 177 h 349"/>
                <a:gd name="T16" fmla="*/ 29 w 110"/>
                <a:gd name="T17" fmla="*/ 144 h 349"/>
                <a:gd name="T18" fmla="*/ 33 w 110"/>
                <a:gd name="T19" fmla="*/ 118 h 349"/>
                <a:gd name="T20" fmla="*/ 52 w 110"/>
                <a:gd name="T21" fmla="*/ 93 h 349"/>
                <a:gd name="T22" fmla="*/ 64 w 110"/>
                <a:gd name="T23" fmla="*/ 61 h 349"/>
                <a:gd name="T24" fmla="*/ 83 w 110"/>
                <a:gd name="T25" fmla="*/ 40 h 349"/>
                <a:gd name="T26" fmla="*/ 110 w 110"/>
                <a:gd name="T27" fmla="*/ 0 h 349"/>
                <a:gd name="T28" fmla="*/ 105 w 110"/>
                <a:gd name="T29" fmla="*/ 14 h 349"/>
                <a:gd name="T30" fmla="*/ 99 w 110"/>
                <a:gd name="T31" fmla="*/ 28 h 349"/>
                <a:gd name="T32" fmla="*/ 92 w 110"/>
                <a:gd name="T33" fmla="*/ 42 h 349"/>
                <a:gd name="T34" fmla="*/ 86 w 110"/>
                <a:gd name="T35" fmla="*/ 56 h 349"/>
                <a:gd name="T36" fmla="*/ 79 w 110"/>
                <a:gd name="T37" fmla="*/ 70 h 349"/>
                <a:gd name="T38" fmla="*/ 72 w 110"/>
                <a:gd name="T39" fmla="*/ 83 h 349"/>
                <a:gd name="T40" fmla="*/ 64 w 110"/>
                <a:gd name="T41" fmla="*/ 96 h 349"/>
                <a:gd name="T42" fmla="*/ 57 w 110"/>
                <a:gd name="T43" fmla="*/ 110 h 349"/>
                <a:gd name="T44" fmla="*/ 53 w 110"/>
                <a:gd name="T45" fmla="*/ 118 h 349"/>
                <a:gd name="T46" fmla="*/ 49 w 110"/>
                <a:gd name="T47" fmla="*/ 126 h 349"/>
                <a:gd name="T48" fmla="*/ 45 w 110"/>
                <a:gd name="T49" fmla="*/ 134 h 349"/>
                <a:gd name="T50" fmla="*/ 40 w 110"/>
                <a:gd name="T51" fmla="*/ 143 h 349"/>
                <a:gd name="T52" fmla="*/ 35 w 110"/>
                <a:gd name="T53" fmla="*/ 151 h 349"/>
                <a:gd name="T54" fmla="*/ 32 w 110"/>
                <a:gd name="T55" fmla="*/ 159 h 349"/>
                <a:gd name="T56" fmla="*/ 27 w 110"/>
                <a:gd name="T57" fmla="*/ 169 h 349"/>
                <a:gd name="T58" fmla="*/ 23 w 110"/>
                <a:gd name="T59" fmla="*/ 177 h 349"/>
                <a:gd name="T60" fmla="*/ 20 w 110"/>
                <a:gd name="T61" fmla="*/ 180 h 349"/>
                <a:gd name="T62" fmla="*/ 29 w 110"/>
                <a:gd name="T63" fmla="*/ 200 h 349"/>
                <a:gd name="T64" fmla="*/ 19 w 110"/>
                <a:gd name="T65" fmla="*/ 238 h 349"/>
                <a:gd name="T66" fmla="*/ 12 w 110"/>
                <a:gd name="T67" fmla="*/ 276 h 349"/>
                <a:gd name="T68" fmla="*/ 8 w 110"/>
                <a:gd name="T69" fmla="*/ 312 h 349"/>
                <a:gd name="T70" fmla="*/ 5 w 110"/>
                <a:gd name="T71" fmla="*/ 349 h 349"/>
                <a:gd name="T72" fmla="*/ 5 w 110"/>
                <a:gd name="T73" fmla="*/ 349 h 349"/>
                <a:gd name="T74" fmla="*/ 5 w 110"/>
                <a:gd name="T75" fmla="*/ 347 h 349"/>
                <a:gd name="T76" fmla="*/ 1 w 110"/>
                <a:gd name="T77" fmla="*/ 316 h 3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110" h="349">
                  <a:moveTo>
                    <a:pt x="1" y="316"/>
                  </a:moveTo>
                  <a:lnTo>
                    <a:pt x="0" y="287"/>
                  </a:lnTo>
                  <a:lnTo>
                    <a:pt x="4" y="257"/>
                  </a:lnTo>
                  <a:lnTo>
                    <a:pt x="9" y="219"/>
                  </a:lnTo>
                  <a:lnTo>
                    <a:pt x="9" y="201"/>
                  </a:lnTo>
                  <a:lnTo>
                    <a:pt x="18" y="179"/>
                  </a:lnTo>
                  <a:lnTo>
                    <a:pt x="18" y="178"/>
                  </a:lnTo>
                  <a:lnTo>
                    <a:pt x="18" y="177"/>
                  </a:lnTo>
                  <a:lnTo>
                    <a:pt x="29" y="144"/>
                  </a:lnTo>
                  <a:lnTo>
                    <a:pt x="33" y="118"/>
                  </a:lnTo>
                  <a:lnTo>
                    <a:pt x="52" y="93"/>
                  </a:lnTo>
                  <a:lnTo>
                    <a:pt x="64" y="61"/>
                  </a:lnTo>
                  <a:lnTo>
                    <a:pt x="83" y="40"/>
                  </a:lnTo>
                  <a:lnTo>
                    <a:pt x="110" y="0"/>
                  </a:lnTo>
                  <a:lnTo>
                    <a:pt x="105" y="14"/>
                  </a:lnTo>
                  <a:lnTo>
                    <a:pt x="99" y="28"/>
                  </a:lnTo>
                  <a:lnTo>
                    <a:pt x="92" y="42"/>
                  </a:lnTo>
                  <a:lnTo>
                    <a:pt x="86" y="56"/>
                  </a:lnTo>
                  <a:lnTo>
                    <a:pt x="79" y="70"/>
                  </a:lnTo>
                  <a:lnTo>
                    <a:pt x="72" y="83"/>
                  </a:lnTo>
                  <a:lnTo>
                    <a:pt x="64" y="96"/>
                  </a:lnTo>
                  <a:lnTo>
                    <a:pt x="57" y="110"/>
                  </a:lnTo>
                  <a:lnTo>
                    <a:pt x="53" y="118"/>
                  </a:lnTo>
                  <a:lnTo>
                    <a:pt x="49" y="126"/>
                  </a:lnTo>
                  <a:lnTo>
                    <a:pt x="45" y="134"/>
                  </a:lnTo>
                  <a:lnTo>
                    <a:pt x="40" y="143"/>
                  </a:lnTo>
                  <a:lnTo>
                    <a:pt x="35" y="151"/>
                  </a:lnTo>
                  <a:lnTo>
                    <a:pt x="32" y="159"/>
                  </a:lnTo>
                  <a:lnTo>
                    <a:pt x="27" y="169"/>
                  </a:lnTo>
                  <a:lnTo>
                    <a:pt x="23" y="177"/>
                  </a:lnTo>
                  <a:lnTo>
                    <a:pt x="20" y="180"/>
                  </a:lnTo>
                  <a:lnTo>
                    <a:pt x="29" y="200"/>
                  </a:lnTo>
                  <a:lnTo>
                    <a:pt x="19" y="238"/>
                  </a:lnTo>
                  <a:lnTo>
                    <a:pt x="12" y="276"/>
                  </a:lnTo>
                  <a:lnTo>
                    <a:pt x="8" y="312"/>
                  </a:lnTo>
                  <a:lnTo>
                    <a:pt x="5" y="349"/>
                  </a:lnTo>
                  <a:lnTo>
                    <a:pt x="5" y="349"/>
                  </a:lnTo>
                  <a:lnTo>
                    <a:pt x="5" y="347"/>
                  </a:lnTo>
                  <a:lnTo>
                    <a:pt x="1" y="316"/>
                  </a:lnTo>
                  <a:close/>
                </a:path>
              </a:pathLst>
            </a:custGeom>
            <a:solidFill>
              <a:schemeClr val="accent5">
                <a:lumMod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2" name="Freeform 20"/>
            <p:cNvSpPr>
              <a:spLocks/>
            </p:cNvSpPr>
            <p:nvPr/>
          </p:nvSpPr>
          <p:spPr bwMode="auto">
            <a:xfrm>
              <a:off x="2995" y="2552"/>
              <a:ext cx="27" cy="20"/>
            </a:xfrm>
            <a:custGeom>
              <a:avLst/>
              <a:gdLst>
                <a:gd name="T0" fmla="*/ 42 w 53"/>
                <a:gd name="T1" fmla="*/ 32 h 42"/>
                <a:gd name="T2" fmla="*/ 37 w 53"/>
                <a:gd name="T3" fmla="*/ 37 h 42"/>
                <a:gd name="T4" fmla="*/ 33 w 53"/>
                <a:gd name="T5" fmla="*/ 40 h 42"/>
                <a:gd name="T6" fmla="*/ 29 w 53"/>
                <a:gd name="T7" fmla="*/ 42 h 42"/>
                <a:gd name="T8" fmla="*/ 27 w 53"/>
                <a:gd name="T9" fmla="*/ 42 h 42"/>
                <a:gd name="T10" fmla="*/ 20 w 53"/>
                <a:gd name="T11" fmla="*/ 42 h 42"/>
                <a:gd name="T12" fmla="*/ 13 w 53"/>
                <a:gd name="T13" fmla="*/ 40 h 42"/>
                <a:gd name="T14" fmla="*/ 6 w 53"/>
                <a:gd name="T15" fmla="*/ 36 h 42"/>
                <a:gd name="T16" fmla="*/ 3 w 53"/>
                <a:gd name="T17" fmla="*/ 34 h 42"/>
                <a:gd name="T18" fmla="*/ 3 w 53"/>
                <a:gd name="T19" fmla="*/ 34 h 42"/>
                <a:gd name="T20" fmla="*/ 3 w 53"/>
                <a:gd name="T21" fmla="*/ 33 h 42"/>
                <a:gd name="T22" fmla="*/ 3 w 53"/>
                <a:gd name="T23" fmla="*/ 33 h 42"/>
                <a:gd name="T24" fmla="*/ 3 w 53"/>
                <a:gd name="T25" fmla="*/ 33 h 42"/>
                <a:gd name="T26" fmla="*/ 0 w 53"/>
                <a:gd name="T27" fmla="*/ 27 h 42"/>
                <a:gd name="T28" fmla="*/ 0 w 53"/>
                <a:gd name="T29" fmla="*/ 20 h 42"/>
                <a:gd name="T30" fmla="*/ 1 w 53"/>
                <a:gd name="T31" fmla="*/ 14 h 42"/>
                <a:gd name="T32" fmla="*/ 5 w 53"/>
                <a:gd name="T33" fmla="*/ 10 h 42"/>
                <a:gd name="T34" fmla="*/ 11 w 53"/>
                <a:gd name="T35" fmla="*/ 5 h 42"/>
                <a:gd name="T36" fmla="*/ 18 w 53"/>
                <a:gd name="T37" fmla="*/ 3 h 42"/>
                <a:gd name="T38" fmla="*/ 24 w 53"/>
                <a:gd name="T39" fmla="*/ 2 h 42"/>
                <a:gd name="T40" fmla="*/ 31 w 53"/>
                <a:gd name="T41" fmla="*/ 0 h 42"/>
                <a:gd name="T42" fmla="*/ 37 w 53"/>
                <a:gd name="T43" fmla="*/ 2 h 42"/>
                <a:gd name="T44" fmla="*/ 42 w 53"/>
                <a:gd name="T45" fmla="*/ 2 h 42"/>
                <a:gd name="T46" fmla="*/ 46 w 53"/>
                <a:gd name="T47" fmla="*/ 3 h 42"/>
                <a:gd name="T48" fmla="*/ 50 w 53"/>
                <a:gd name="T49" fmla="*/ 4 h 42"/>
                <a:gd name="T50" fmla="*/ 53 w 53"/>
                <a:gd name="T51" fmla="*/ 7 h 42"/>
                <a:gd name="T52" fmla="*/ 53 w 53"/>
                <a:gd name="T53" fmla="*/ 10 h 42"/>
                <a:gd name="T54" fmla="*/ 52 w 53"/>
                <a:gd name="T55" fmla="*/ 14 h 42"/>
                <a:gd name="T56" fmla="*/ 49 w 53"/>
                <a:gd name="T57" fmla="*/ 21 h 42"/>
                <a:gd name="T58" fmla="*/ 42 w 53"/>
                <a:gd name="T59" fmla="*/ 32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53" h="42">
                  <a:moveTo>
                    <a:pt x="42" y="32"/>
                  </a:moveTo>
                  <a:lnTo>
                    <a:pt x="37" y="37"/>
                  </a:lnTo>
                  <a:lnTo>
                    <a:pt x="33" y="40"/>
                  </a:lnTo>
                  <a:lnTo>
                    <a:pt x="29" y="42"/>
                  </a:lnTo>
                  <a:lnTo>
                    <a:pt x="27" y="42"/>
                  </a:lnTo>
                  <a:lnTo>
                    <a:pt x="20" y="42"/>
                  </a:lnTo>
                  <a:lnTo>
                    <a:pt x="13" y="40"/>
                  </a:lnTo>
                  <a:lnTo>
                    <a:pt x="6" y="36"/>
                  </a:lnTo>
                  <a:lnTo>
                    <a:pt x="3" y="34"/>
                  </a:lnTo>
                  <a:lnTo>
                    <a:pt x="3" y="34"/>
                  </a:lnTo>
                  <a:lnTo>
                    <a:pt x="3" y="33"/>
                  </a:lnTo>
                  <a:lnTo>
                    <a:pt x="3" y="33"/>
                  </a:lnTo>
                  <a:lnTo>
                    <a:pt x="3" y="33"/>
                  </a:lnTo>
                  <a:lnTo>
                    <a:pt x="0" y="27"/>
                  </a:lnTo>
                  <a:lnTo>
                    <a:pt x="0" y="20"/>
                  </a:lnTo>
                  <a:lnTo>
                    <a:pt x="1" y="14"/>
                  </a:lnTo>
                  <a:lnTo>
                    <a:pt x="5" y="10"/>
                  </a:lnTo>
                  <a:lnTo>
                    <a:pt x="11" y="5"/>
                  </a:lnTo>
                  <a:lnTo>
                    <a:pt x="18" y="3"/>
                  </a:lnTo>
                  <a:lnTo>
                    <a:pt x="24" y="2"/>
                  </a:lnTo>
                  <a:lnTo>
                    <a:pt x="31" y="0"/>
                  </a:lnTo>
                  <a:lnTo>
                    <a:pt x="37" y="2"/>
                  </a:lnTo>
                  <a:lnTo>
                    <a:pt x="42" y="2"/>
                  </a:lnTo>
                  <a:lnTo>
                    <a:pt x="46" y="3"/>
                  </a:lnTo>
                  <a:lnTo>
                    <a:pt x="50" y="4"/>
                  </a:lnTo>
                  <a:lnTo>
                    <a:pt x="53" y="7"/>
                  </a:lnTo>
                  <a:lnTo>
                    <a:pt x="53" y="10"/>
                  </a:lnTo>
                  <a:lnTo>
                    <a:pt x="52" y="14"/>
                  </a:lnTo>
                  <a:lnTo>
                    <a:pt x="49" y="21"/>
                  </a:lnTo>
                  <a:lnTo>
                    <a:pt x="42" y="32"/>
                  </a:lnTo>
                  <a:close/>
                </a:path>
              </a:pathLst>
            </a:custGeom>
            <a:solidFill>
              <a:schemeClr val="accent5">
                <a:lumMod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3" name="Freeform 21"/>
            <p:cNvSpPr>
              <a:spLocks/>
            </p:cNvSpPr>
            <p:nvPr/>
          </p:nvSpPr>
          <p:spPr bwMode="auto">
            <a:xfrm>
              <a:off x="3248" y="2457"/>
              <a:ext cx="84" cy="40"/>
            </a:xfrm>
            <a:custGeom>
              <a:avLst/>
              <a:gdLst>
                <a:gd name="T0" fmla="*/ 135 w 168"/>
                <a:gd name="T1" fmla="*/ 33 h 80"/>
                <a:gd name="T2" fmla="*/ 110 w 168"/>
                <a:gd name="T3" fmla="*/ 48 h 80"/>
                <a:gd name="T4" fmla="*/ 109 w 168"/>
                <a:gd name="T5" fmla="*/ 48 h 80"/>
                <a:gd name="T6" fmla="*/ 106 w 168"/>
                <a:gd name="T7" fmla="*/ 50 h 80"/>
                <a:gd name="T8" fmla="*/ 100 w 168"/>
                <a:gd name="T9" fmla="*/ 53 h 80"/>
                <a:gd name="T10" fmla="*/ 94 w 168"/>
                <a:gd name="T11" fmla="*/ 55 h 80"/>
                <a:gd name="T12" fmla="*/ 85 w 168"/>
                <a:gd name="T13" fmla="*/ 58 h 80"/>
                <a:gd name="T14" fmla="*/ 76 w 168"/>
                <a:gd name="T15" fmla="*/ 63 h 80"/>
                <a:gd name="T16" fmla="*/ 67 w 168"/>
                <a:gd name="T17" fmla="*/ 66 h 80"/>
                <a:gd name="T18" fmla="*/ 56 w 168"/>
                <a:gd name="T19" fmla="*/ 71 h 80"/>
                <a:gd name="T20" fmla="*/ 25 w 168"/>
                <a:gd name="T21" fmla="*/ 79 h 80"/>
                <a:gd name="T22" fmla="*/ 0 w 168"/>
                <a:gd name="T23" fmla="*/ 80 h 80"/>
                <a:gd name="T24" fmla="*/ 11 w 168"/>
                <a:gd name="T25" fmla="*/ 74 h 80"/>
                <a:gd name="T26" fmla="*/ 23 w 168"/>
                <a:gd name="T27" fmla="*/ 69 h 80"/>
                <a:gd name="T28" fmla="*/ 34 w 168"/>
                <a:gd name="T29" fmla="*/ 63 h 80"/>
                <a:gd name="T30" fmla="*/ 47 w 168"/>
                <a:gd name="T31" fmla="*/ 57 h 80"/>
                <a:gd name="T32" fmla="*/ 59 w 168"/>
                <a:gd name="T33" fmla="*/ 51 h 80"/>
                <a:gd name="T34" fmla="*/ 70 w 168"/>
                <a:gd name="T35" fmla="*/ 46 h 80"/>
                <a:gd name="T36" fmla="*/ 83 w 168"/>
                <a:gd name="T37" fmla="*/ 41 h 80"/>
                <a:gd name="T38" fmla="*/ 94 w 168"/>
                <a:gd name="T39" fmla="*/ 35 h 80"/>
                <a:gd name="T40" fmla="*/ 103 w 168"/>
                <a:gd name="T41" fmla="*/ 31 h 80"/>
                <a:gd name="T42" fmla="*/ 113 w 168"/>
                <a:gd name="T43" fmla="*/ 26 h 80"/>
                <a:gd name="T44" fmla="*/ 122 w 168"/>
                <a:gd name="T45" fmla="*/ 23 h 80"/>
                <a:gd name="T46" fmla="*/ 131 w 168"/>
                <a:gd name="T47" fmla="*/ 18 h 80"/>
                <a:gd name="T48" fmla="*/ 140 w 168"/>
                <a:gd name="T49" fmla="*/ 13 h 80"/>
                <a:gd name="T50" fmla="*/ 150 w 168"/>
                <a:gd name="T51" fmla="*/ 9 h 80"/>
                <a:gd name="T52" fmla="*/ 159 w 168"/>
                <a:gd name="T53" fmla="*/ 4 h 80"/>
                <a:gd name="T54" fmla="*/ 168 w 168"/>
                <a:gd name="T55" fmla="*/ 0 h 80"/>
                <a:gd name="T56" fmla="*/ 155 w 168"/>
                <a:gd name="T57" fmla="*/ 16 h 80"/>
                <a:gd name="T58" fmla="*/ 135 w 168"/>
                <a:gd name="T59" fmla="*/ 33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68" h="80">
                  <a:moveTo>
                    <a:pt x="135" y="33"/>
                  </a:moveTo>
                  <a:lnTo>
                    <a:pt x="110" y="48"/>
                  </a:lnTo>
                  <a:lnTo>
                    <a:pt x="109" y="48"/>
                  </a:lnTo>
                  <a:lnTo>
                    <a:pt x="106" y="50"/>
                  </a:lnTo>
                  <a:lnTo>
                    <a:pt x="100" y="53"/>
                  </a:lnTo>
                  <a:lnTo>
                    <a:pt x="94" y="55"/>
                  </a:lnTo>
                  <a:lnTo>
                    <a:pt x="85" y="58"/>
                  </a:lnTo>
                  <a:lnTo>
                    <a:pt x="76" y="63"/>
                  </a:lnTo>
                  <a:lnTo>
                    <a:pt x="67" y="66"/>
                  </a:lnTo>
                  <a:lnTo>
                    <a:pt x="56" y="71"/>
                  </a:lnTo>
                  <a:lnTo>
                    <a:pt x="25" y="79"/>
                  </a:lnTo>
                  <a:lnTo>
                    <a:pt x="0" y="80"/>
                  </a:lnTo>
                  <a:lnTo>
                    <a:pt x="11" y="74"/>
                  </a:lnTo>
                  <a:lnTo>
                    <a:pt x="23" y="69"/>
                  </a:lnTo>
                  <a:lnTo>
                    <a:pt x="34" y="63"/>
                  </a:lnTo>
                  <a:lnTo>
                    <a:pt x="47" y="57"/>
                  </a:lnTo>
                  <a:lnTo>
                    <a:pt x="59" y="51"/>
                  </a:lnTo>
                  <a:lnTo>
                    <a:pt x="70" y="46"/>
                  </a:lnTo>
                  <a:lnTo>
                    <a:pt x="83" y="41"/>
                  </a:lnTo>
                  <a:lnTo>
                    <a:pt x="94" y="35"/>
                  </a:lnTo>
                  <a:lnTo>
                    <a:pt x="103" y="31"/>
                  </a:lnTo>
                  <a:lnTo>
                    <a:pt x="113" y="26"/>
                  </a:lnTo>
                  <a:lnTo>
                    <a:pt x="122" y="23"/>
                  </a:lnTo>
                  <a:lnTo>
                    <a:pt x="131" y="18"/>
                  </a:lnTo>
                  <a:lnTo>
                    <a:pt x="140" y="13"/>
                  </a:lnTo>
                  <a:lnTo>
                    <a:pt x="150" y="9"/>
                  </a:lnTo>
                  <a:lnTo>
                    <a:pt x="159" y="4"/>
                  </a:lnTo>
                  <a:lnTo>
                    <a:pt x="168" y="0"/>
                  </a:lnTo>
                  <a:lnTo>
                    <a:pt x="155" y="16"/>
                  </a:lnTo>
                  <a:lnTo>
                    <a:pt x="135" y="33"/>
                  </a:lnTo>
                  <a:close/>
                </a:path>
              </a:pathLst>
            </a:custGeom>
            <a:solidFill>
              <a:schemeClr val="accent5">
                <a:lumMod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4" name="Freeform 22"/>
            <p:cNvSpPr>
              <a:spLocks/>
            </p:cNvSpPr>
            <p:nvPr/>
          </p:nvSpPr>
          <p:spPr bwMode="auto">
            <a:xfrm>
              <a:off x="3394" y="2304"/>
              <a:ext cx="3" cy="35"/>
            </a:xfrm>
            <a:custGeom>
              <a:avLst/>
              <a:gdLst>
                <a:gd name="T0" fmla="*/ 3 w 6"/>
                <a:gd name="T1" fmla="*/ 72 h 72"/>
                <a:gd name="T2" fmla="*/ 2 w 6"/>
                <a:gd name="T3" fmla="*/ 56 h 72"/>
                <a:gd name="T4" fmla="*/ 0 w 6"/>
                <a:gd name="T5" fmla="*/ 40 h 72"/>
                <a:gd name="T6" fmla="*/ 0 w 6"/>
                <a:gd name="T7" fmla="*/ 25 h 72"/>
                <a:gd name="T8" fmla="*/ 4 w 6"/>
                <a:gd name="T9" fmla="*/ 9 h 72"/>
                <a:gd name="T10" fmla="*/ 5 w 6"/>
                <a:gd name="T11" fmla="*/ 6 h 72"/>
                <a:gd name="T12" fmla="*/ 5 w 6"/>
                <a:gd name="T13" fmla="*/ 5 h 72"/>
                <a:gd name="T14" fmla="*/ 5 w 6"/>
                <a:gd name="T15" fmla="*/ 3 h 72"/>
                <a:gd name="T16" fmla="*/ 6 w 6"/>
                <a:gd name="T17" fmla="*/ 0 h 72"/>
                <a:gd name="T18" fmla="*/ 6 w 6"/>
                <a:gd name="T19" fmla="*/ 4 h 72"/>
                <a:gd name="T20" fmla="*/ 5 w 6"/>
                <a:gd name="T21" fmla="*/ 35 h 72"/>
                <a:gd name="T22" fmla="*/ 5 w 6"/>
                <a:gd name="T23" fmla="*/ 38 h 72"/>
                <a:gd name="T24" fmla="*/ 5 w 6"/>
                <a:gd name="T25" fmla="*/ 48 h 72"/>
                <a:gd name="T26" fmla="*/ 4 w 6"/>
                <a:gd name="T27" fmla="*/ 59 h 72"/>
                <a:gd name="T28" fmla="*/ 4 w 6"/>
                <a:gd name="T29" fmla="*/ 67 h 72"/>
                <a:gd name="T30" fmla="*/ 3 w 6"/>
                <a:gd name="T31" fmla="*/ 7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6" h="72">
                  <a:moveTo>
                    <a:pt x="3" y="72"/>
                  </a:moveTo>
                  <a:lnTo>
                    <a:pt x="2" y="56"/>
                  </a:lnTo>
                  <a:lnTo>
                    <a:pt x="0" y="40"/>
                  </a:lnTo>
                  <a:lnTo>
                    <a:pt x="0" y="25"/>
                  </a:lnTo>
                  <a:lnTo>
                    <a:pt x="4" y="9"/>
                  </a:lnTo>
                  <a:lnTo>
                    <a:pt x="5" y="6"/>
                  </a:lnTo>
                  <a:lnTo>
                    <a:pt x="5" y="5"/>
                  </a:lnTo>
                  <a:lnTo>
                    <a:pt x="5" y="3"/>
                  </a:lnTo>
                  <a:lnTo>
                    <a:pt x="6" y="0"/>
                  </a:lnTo>
                  <a:lnTo>
                    <a:pt x="6" y="4"/>
                  </a:lnTo>
                  <a:lnTo>
                    <a:pt x="5" y="35"/>
                  </a:lnTo>
                  <a:lnTo>
                    <a:pt x="5" y="38"/>
                  </a:lnTo>
                  <a:lnTo>
                    <a:pt x="5" y="48"/>
                  </a:lnTo>
                  <a:lnTo>
                    <a:pt x="4" y="59"/>
                  </a:lnTo>
                  <a:lnTo>
                    <a:pt x="4" y="67"/>
                  </a:lnTo>
                  <a:lnTo>
                    <a:pt x="3" y="72"/>
                  </a:lnTo>
                  <a:close/>
                </a:path>
              </a:pathLst>
            </a:custGeom>
            <a:solidFill>
              <a:schemeClr val="accent5">
                <a:lumMod val="5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8461" name="Freeform 23"/>
            <p:cNvSpPr>
              <a:spLocks/>
            </p:cNvSpPr>
            <p:nvPr/>
          </p:nvSpPr>
          <p:spPr bwMode="auto">
            <a:xfrm>
              <a:off x="3239" y="2156"/>
              <a:ext cx="1" cy="0"/>
            </a:xfrm>
            <a:custGeom>
              <a:avLst/>
              <a:gdLst>
                <a:gd name="T0" fmla="*/ 1 w 2"/>
                <a:gd name="T1" fmla="*/ 1 w 2"/>
                <a:gd name="T2" fmla="*/ 1 w 2"/>
                <a:gd name="T3" fmla="*/ 1 w 2"/>
                <a:gd name="T4" fmla="*/ 1 w 2"/>
                <a:gd name="T5" fmla="*/ 1 w 2"/>
                <a:gd name="T6" fmla="*/ 1 w 2"/>
                <a:gd name="T7" fmla="*/ 1 w 2"/>
                <a:gd name="T8" fmla="*/ 0 w 2"/>
                <a:gd name="T9" fmla="*/ 1 w 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</a:gdLst>
              <a:ahLst/>
              <a:cxnLst>
                <a:cxn ang="T10">
                  <a:pos x="T0" y="0"/>
                </a:cxn>
                <a:cxn ang="T11">
                  <a:pos x="T1" y="0"/>
                </a:cxn>
                <a:cxn ang="T12">
                  <a:pos x="T2" y="0"/>
                </a:cxn>
                <a:cxn ang="T13">
                  <a:pos x="T3" y="0"/>
                </a:cxn>
                <a:cxn ang="T14">
                  <a:pos x="T4" y="0"/>
                </a:cxn>
                <a:cxn ang="T15">
                  <a:pos x="T5" y="0"/>
                </a:cxn>
                <a:cxn ang="T16">
                  <a:pos x="T6" y="0"/>
                </a:cxn>
                <a:cxn ang="T17">
                  <a:pos x="T7" y="0"/>
                </a:cxn>
                <a:cxn ang="T18">
                  <a:pos x="T8" y="0"/>
                </a:cxn>
                <a:cxn ang="T19">
                  <a:pos x="T9" y="0"/>
                </a:cxn>
              </a:cxnLst>
              <a:rect l="0" t="0" r="r" b="b"/>
              <a:pathLst>
                <a:path w="2">
                  <a:moveTo>
                    <a:pt x="2" y="0"/>
                  </a:moveTo>
                  <a:lnTo>
                    <a:pt x="2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62" name="Freeform 24"/>
            <p:cNvSpPr>
              <a:spLocks/>
            </p:cNvSpPr>
            <p:nvPr/>
          </p:nvSpPr>
          <p:spPr bwMode="auto">
            <a:xfrm>
              <a:off x="2577" y="2120"/>
              <a:ext cx="365" cy="63"/>
            </a:xfrm>
            <a:custGeom>
              <a:avLst/>
              <a:gdLst>
                <a:gd name="T0" fmla="*/ 0 w 731"/>
                <a:gd name="T1" fmla="*/ 0 h 127"/>
                <a:gd name="T2" fmla="*/ 2 w 731"/>
                <a:gd name="T3" fmla="*/ 0 h 127"/>
                <a:gd name="T4" fmla="*/ 8 w 731"/>
                <a:gd name="T5" fmla="*/ 1 h 127"/>
                <a:gd name="T6" fmla="*/ 18 w 731"/>
                <a:gd name="T7" fmla="*/ 3 h 127"/>
                <a:gd name="T8" fmla="*/ 30 w 731"/>
                <a:gd name="T9" fmla="*/ 6 h 127"/>
                <a:gd name="T10" fmla="*/ 45 w 731"/>
                <a:gd name="T11" fmla="*/ 10 h 127"/>
                <a:gd name="T12" fmla="*/ 62 w 731"/>
                <a:gd name="T13" fmla="*/ 13 h 127"/>
                <a:gd name="T14" fmla="*/ 80 w 731"/>
                <a:gd name="T15" fmla="*/ 17 h 127"/>
                <a:gd name="T16" fmla="*/ 99 w 731"/>
                <a:gd name="T17" fmla="*/ 21 h 127"/>
                <a:gd name="T18" fmla="*/ 119 w 731"/>
                <a:gd name="T19" fmla="*/ 25 h 127"/>
                <a:gd name="T20" fmla="*/ 139 w 731"/>
                <a:gd name="T21" fmla="*/ 30 h 127"/>
                <a:gd name="T22" fmla="*/ 158 w 731"/>
                <a:gd name="T23" fmla="*/ 34 h 127"/>
                <a:gd name="T24" fmla="*/ 177 w 731"/>
                <a:gd name="T25" fmla="*/ 38 h 127"/>
                <a:gd name="T26" fmla="*/ 193 w 731"/>
                <a:gd name="T27" fmla="*/ 41 h 127"/>
                <a:gd name="T28" fmla="*/ 208 w 731"/>
                <a:gd name="T29" fmla="*/ 45 h 127"/>
                <a:gd name="T30" fmla="*/ 221 w 731"/>
                <a:gd name="T31" fmla="*/ 48 h 127"/>
                <a:gd name="T32" fmla="*/ 230 w 731"/>
                <a:gd name="T33" fmla="*/ 50 h 127"/>
                <a:gd name="T34" fmla="*/ 239 w 731"/>
                <a:gd name="T35" fmla="*/ 52 h 127"/>
                <a:gd name="T36" fmla="*/ 248 w 731"/>
                <a:gd name="T37" fmla="*/ 53 h 127"/>
                <a:gd name="T38" fmla="*/ 258 w 731"/>
                <a:gd name="T39" fmla="*/ 55 h 127"/>
                <a:gd name="T40" fmla="*/ 269 w 731"/>
                <a:gd name="T41" fmla="*/ 56 h 127"/>
                <a:gd name="T42" fmla="*/ 280 w 731"/>
                <a:gd name="T43" fmla="*/ 57 h 127"/>
                <a:gd name="T44" fmla="*/ 291 w 731"/>
                <a:gd name="T45" fmla="*/ 58 h 127"/>
                <a:gd name="T46" fmla="*/ 302 w 731"/>
                <a:gd name="T47" fmla="*/ 60 h 127"/>
                <a:gd name="T48" fmla="*/ 314 w 731"/>
                <a:gd name="T49" fmla="*/ 60 h 127"/>
                <a:gd name="T50" fmla="*/ 324 w 731"/>
                <a:gd name="T51" fmla="*/ 61 h 127"/>
                <a:gd name="T52" fmla="*/ 334 w 731"/>
                <a:gd name="T53" fmla="*/ 61 h 127"/>
                <a:gd name="T54" fmla="*/ 342 w 731"/>
                <a:gd name="T55" fmla="*/ 62 h 127"/>
                <a:gd name="T56" fmla="*/ 350 w 731"/>
                <a:gd name="T57" fmla="*/ 62 h 127"/>
                <a:gd name="T58" fmla="*/ 356 w 731"/>
                <a:gd name="T59" fmla="*/ 62 h 127"/>
                <a:gd name="T60" fmla="*/ 361 w 731"/>
                <a:gd name="T61" fmla="*/ 63 h 127"/>
                <a:gd name="T62" fmla="*/ 364 w 731"/>
                <a:gd name="T63" fmla="*/ 63 h 127"/>
                <a:gd name="T64" fmla="*/ 365 w 731"/>
                <a:gd name="T65" fmla="*/ 63 h 127"/>
                <a:gd name="T66" fmla="*/ 232 w 731"/>
                <a:gd name="T67" fmla="*/ 28 h 127"/>
                <a:gd name="T68" fmla="*/ 229 w 731"/>
                <a:gd name="T69" fmla="*/ 27 h 127"/>
                <a:gd name="T70" fmla="*/ 221 w 731"/>
                <a:gd name="T71" fmla="*/ 25 h 127"/>
                <a:gd name="T72" fmla="*/ 210 w 731"/>
                <a:gd name="T73" fmla="*/ 22 h 127"/>
                <a:gd name="T74" fmla="*/ 197 w 731"/>
                <a:gd name="T75" fmla="*/ 19 h 127"/>
                <a:gd name="T76" fmla="*/ 183 w 731"/>
                <a:gd name="T77" fmla="*/ 15 h 127"/>
                <a:gd name="T78" fmla="*/ 171 w 731"/>
                <a:gd name="T79" fmla="*/ 12 h 127"/>
                <a:gd name="T80" fmla="*/ 161 w 731"/>
                <a:gd name="T81" fmla="*/ 11 h 127"/>
                <a:gd name="T82" fmla="*/ 156 w 731"/>
                <a:gd name="T83" fmla="*/ 10 h 127"/>
                <a:gd name="T84" fmla="*/ 153 w 731"/>
                <a:gd name="T85" fmla="*/ 10 h 127"/>
                <a:gd name="T86" fmla="*/ 147 w 731"/>
                <a:gd name="T87" fmla="*/ 10 h 127"/>
                <a:gd name="T88" fmla="*/ 139 w 731"/>
                <a:gd name="T89" fmla="*/ 10 h 127"/>
                <a:gd name="T90" fmla="*/ 128 w 731"/>
                <a:gd name="T91" fmla="*/ 9 h 127"/>
                <a:gd name="T92" fmla="*/ 116 w 731"/>
                <a:gd name="T93" fmla="*/ 8 h 127"/>
                <a:gd name="T94" fmla="*/ 103 w 731"/>
                <a:gd name="T95" fmla="*/ 7 h 127"/>
                <a:gd name="T96" fmla="*/ 89 w 731"/>
                <a:gd name="T97" fmla="*/ 6 h 127"/>
                <a:gd name="T98" fmla="*/ 75 w 731"/>
                <a:gd name="T99" fmla="*/ 5 h 127"/>
                <a:gd name="T100" fmla="*/ 61 w 731"/>
                <a:gd name="T101" fmla="*/ 4 h 127"/>
                <a:gd name="T102" fmla="*/ 47 w 731"/>
                <a:gd name="T103" fmla="*/ 3 h 127"/>
                <a:gd name="T104" fmla="*/ 34 w 731"/>
                <a:gd name="T105" fmla="*/ 2 h 127"/>
                <a:gd name="T106" fmla="*/ 23 w 731"/>
                <a:gd name="T107" fmla="*/ 1 h 127"/>
                <a:gd name="T108" fmla="*/ 14 w 731"/>
                <a:gd name="T109" fmla="*/ 1 h 127"/>
                <a:gd name="T110" fmla="*/ 6 w 731"/>
                <a:gd name="T111" fmla="*/ 0 h 127"/>
                <a:gd name="T112" fmla="*/ 2 w 731"/>
                <a:gd name="T113" fmla="*/ 0 h 127"/>
                <a:gd name="T114" fmla="*/ 0 w 731"/>
                <a:gd name="T115" fmla="*/ 0 h 127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731" h="127">
                  <a:moveTo>
                    <a:pt x="0" y="0"/>
                  </a:moveTo>
                  <a:lnTo>
                    <a:pt x="5" y="1"/>
                  </a:lnTo>
                  <a:lnTo>
                    <a:pt x="16" y="3"/>
                  </a:lnTo>
                  <a:lnTo>
                    <a:pt x="36" y="7"/>
                  </a:lnTo>
                  <a:lnTo>
                    <a:pt x="60" y="13"/>
                  </a:lnTo>
                  <a:lnTo>
                    <a:pt x="90" y="20"/>
                  </a:lnTo>
                  <a:lnTo>
                    <a:pt x="124" y="26"/>
                  </a:lnTo>
                  <a:lnTo>
                    <a:pt x="160" y="35"/>
                  </a:lnTo>
                  <a:lnTo>
                    <a:pt x="199" y="43"/>
                  </a:lnTo>
                  <a:lnTo>
                    <a:pt x="238" y="51"/>
                  </a:lnTo>
                  <a:lnTo>
                    <a:pt x="279" y="60"/>
                  </a:lnTo>
                  <a:lnTo>
                    <a:pt x="317" y="68"/>
                  </a:lnTo>
                  <a:lnTo>
                    <a:pt x="354" y="76"/>
                  </a:lnTo>
                  <a:lnTo>
                    <a:pt x="387" y="83"/>
                  </a:lnTo>
                  <a:lnTo>
                    <a:pt x="417" y="90"/>
                  </a:lnTo>
                  <a:lnTo>
                    <a:pt x="442" y="96"/>
                  </a:lnTo>
                  <a:lnTo>
                    <a:pt x="461" y="100"/>
                  </a:lnTo>
                  <a:lnTo>
                    <a:pt x="478" y="104"/>
                  </a:lnTo>
                  <a:lnTo>
                    <a:pt x="496" y="107"/>
                  </a:lnTo>
                  <a:lnTo>
                    <a:pt x="516" y="111"/>
                  </a:lnTo>
                  <a:lnTo>
                    <a:pt x="538" y="113"/>
                  </a:lnTo>
                  <a:lnTo>
                    <a:pt x="560" y="115"/>
                  </a:lnTo>
                  <a:lnTo>
                    <a:pt x="583" y="117"/>
                  </a:lnTo>
                  <a:lnTo>
                    <a:pt x="605" y="120"/>
                  </a:lnTo>
                  <a:lnTo>
                    <a:pt x="628" y="121"/>
                  </a:lnTo>
                  <a:lnTo>
                    <a:pt x="648" y="122"/>
                  </a:lnTo>
                  <a:lnTo>
                    <a:pt x="668" y="123"/>
                  </a:lnTo>
                  <a:lnTo>
                    <a:pt x="685" y="124"/>
                  </a:lnTo>
                  <a:lnTo>
                    <a:pt x="700" y="125"/>
                  </a:lnTo>
                  <a:lnTo>
                    <a:pt x="713" y="125"/>
                  </a:lnTo>
                  <a:lnTo>
                    <a:pt x="723" y="127"/>
                  </a:lnTo>
                  <a:lnTo>
                    <a:pt x="729" y="127"/>
                  </a:lnTo>
                  <a:lnTo>
                    <a:pt x="731" y="127"/>
                  </a:lnTo>
                  <a:lnTo>
                    <a:pt x="464" y="56"/>
                  </a:lnTo>
                  <a:lnTo>
                    <a:pt x="458" y="55"/>
                  </a:lnTo>
                  <a:lnTo>
                    <a:pt x="442" y="51"/>
                  </a:lnTo>
                  <a:lnTo>
                    <a:pt x="420" y="45"/>
                  </a:lnTo>
                  <a:lnTo>
                    <a:pt x="394" y="38"/>
                  </a:lnTo>
                  <a:lnTo>
                    <a:pt x="366" y="31"/>
                  </a:lnTo>
                  <a:lnTo>
                    <a:pt x="342" y="25"/>
                  </a:lnTo>
                  <a:lnTo>
                    <a:pt x="323" y="22"/>
                  </a:lnTo>
                  <a:lnTo>
                    <a:pt x="312" y="21"/>
                  </a:lnTo>
                  <a:lnTo>
                    <a:pt x="306" y="21"/>
                  </a:lnTo>
                  <a:lnTo>
                    <a:pt x="294" y="21"/>
                  </a:lnTo>
                  <a:lnTo>
                    <a:pt x="278" y="20"/>
                  </a:lnTo>
                  <a:lnTo>
                    <a:pt x="257" y="18"/>
                  </a:lnTo>
                  <a:lnTo>
                    <a:pt x="233" y="16"/>
                  </a:lnTo>
                  <a:lnTo>
                    <a:pt x="206" y="15"/>
                  </a:lnTo>
                  <a:lnTo>
                    <a:pt x="179" y="13"/>
                  </a:lnTo>
                  <a:lnTo>
                    <a:pt x="150" y="10"/>
                  </a:lnTo>
                  <a:lnTo>
                    <a:pt x="122" y="9"/>
                  </a:lnTo>
                  <a:lnTo>
                    <a:pt x="95" y="7"/>
                  </a:lnTo>
                  <a:lnTo>
                    <a:pt x="69" y="5"/>
                  </a:lnTo>
                  <a:lnTo>
                    <a:pt x="46" y="3"/>
                  </a:lnTo>
                  <a:lnTo>
                    <a:pt x="28" y="2"/>
                  </a:lnTo>
                  <a:lnTo>
                    <a:pt x="13" y="1"/>
                  </a:lnTo>
                  <a:lnTo>
                    <a:pt x="4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63" name="Freeform 25"/>
            <p:cNvSpPr>
              <a:spLocks/>
            </p:cNvSpPr>
            <p:nvPr/>
          </p:nvSpPr>
          <p:spPr bwMode="auto">
            <a:xfrm>
              <a:off x="2472" y="2258"/>
              <a:ext cx="269" cy="55"/>
            </a:xfrm>
            <a:custGeom>
              <a:avLst/>
              <a:gdLst>
                <a:gd name="T0" fmla="*/ 1 w 537"/>
                <a:gd name="T1" fmla="*/ 2 h 110"/>
                <a:gd name="T2" fmla="*/ 9 w 537"/>
                <a:gd name="T3" fmla="*/ 2 h 110"/>
                <a:gd name="T4" fmla="*/ 23 w 537"/>
                <a:gd name="T5" fmla="*/ 1 h 110"/>
                <a:gd name="T6" fmla="*/ 40 w 537"/>
                <a:gd name="T7" fmla="*/ 0 h 110"/>
                <a:gd name="T8" fmla="*/ 59 w 537"/>
                <a:gd name="T9" fmla="*/ 0 h 110"/>
                <a:gd name="T10" fmla="*/ 78 w 537"/>
                <a:gd name="T11" fmla="*/ 0 h 110"/>
                <a:gd name="T12" fmla="*/ 95 w 537"/>
                <a:gd name="T13" fmla="*/ 1 h 110"/>
                <a:gd name="T14" fmla="*/ 108 w 537"/>
                <a:gd name="T15" fmla="*/ 3 h 110"/>
                <a:gd name="T16" fmla="*/ 116 w 537"/>
                <a:gd name="T17" fmla="*/ 6 h 110"/>
                <a:gd name="T18" fmla="*/ 133 w 537"/>
                <a:gd name="T19" fmla="*/ 12 h 110"/>
                <a:gd name="T20" fmla="*/ 156 w 537"/>
                <a:gd name="T21" fmla="*/ 20 h 110"/>
                <a:gd name="T22" fmla="*/ 183 w 537"/>
                <a:gd name="T23" fmla="*/ 29 h 110"/>
                <a:gd name="T24" fmla="*/ 211 w 537"/>
                <a:gd name="T25" fmla="*/ 37 h 110"/>
                <a:gd name="T26" fmla="*/ 236 w 537"/>
                <a:gd name="T27" fmla="*/ 45 h 110"/>
                <a:gd name="T28" fmla="*/ 256 w 537"/>
                <a:gd name="T29" fmla="*/ 51 h 110"/>
                <a:gd name="T30" fmla="*/ 267 w 537"/>
                <a:gd name="T31" fmla="*/ 55 h 110"/>
                <a:gd name="T32" fmla="*/ 267 w 537"/>
                <a:gd name="T33" fmla="*/ 55 h 110"/>
                <a:gd name="T34" fmla="*/ 256 w 537"/>
                <a:gd name="T35" fmla="*/ 52 h 110"/>
                <a:gd name="T36" fmla="*/ 235 w 537"/>
                <a:gd name="T37" fmla="*/ 48 h 110"/>
                <a:gd name="T38" fmla="*/ 209 w 537"/>
                <a:gd name="T39" fmla="*/ 42 h 110"/>
                <a:gd name="T40" fmla="*/ 179 w 537"/>
                <a:gd name="T41" fmla="*/ 36 h 110"/>
                <a:gd name="T42" fmla="*/ 151 w 537"/>
                <a:gd name="T43" fmla="*/ 31 h 110"/>
                <a:gd name="T44" fmla="*/ 126 w 537"/>
                <a:gd name="T45" fmla="*/ 26 h 110"/>
                <a:gd name="T46" fmla="*/ 107 w 537"/>
                <a:gd name="T47" fmla="*/ 24 h 110"/>
                <a:gd name="T48" fmla="*/ 96 w 537"/>
                <a:gd name="T49" fmla="*/ 23 h 110"/>
                <a:gd name="T50" fmla="*/ 83 w 537"/>
                <a:gd name="T51" fmla="*/ 22 h 110"/>
                <a:gd name="T52" fmla="*/ 67 w 537"/>
                <a:gd name="T53" fmla="*/ 18 h 110"/>
                <a:gd name="T54" fmla="*/ 50 w 537"/>
                <a:gd name="T55" fmla="*/ 15 h 110"/>
                <a:gd name="T56" fmla="*/ 33 w 537"/>
                <a:gd name="T57" fmla="*/ 11 h 110"/>
                <a:gd name="T58" fmla="*/ 19 w 537"/>
                <a:gd name="T59" fmla="*/ 7 h 110"/>
                <a:gd name="T60" fmla="*/ 8 w 537"/>
                <a:gd name="T61" fmla="*/ 4 h 110"/>
                <a:gd name="T62" fmla="*/ 1 w 537"/>
                <a:gd name="T63" fmla="*/ 2 h 11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0" t="0" r="r" b="b"/>
              <a:pathLst>
                <a:path w="537" h="110">
                  <a:moveTo>
                    <a:pt x="0" y="4"/>
                  </a:moveTo>
                  <a:lnTo>
                    <a:pt x="2" y="4"/>
                  </a:lnTo>
                  <a:lnTo>
                    <a:pt x="8" y="4"/>
                  </a:lnTo>
                  <a:lnTo>
                    <a:pt x="17" y="3"/>
                  </a:lnTo>
                  <a:lnTo>
                    <a:pt x="30" y="3"/>
                  </a:lnTo>
                  <a:lnTo>
                    <a:pt x="45" y="1"/>
                  </a:lnTo>
                  <a:lnTo>
                    <a:pt x="61" y="1"/>
                  </a:lnTo>
                  <a:lnTo>
                    <a:pt x="79" y="0"/>
                  </a:lnTo>
                  <a:lnTo>
                    <a:pt x="98" y="0"/>
                  </a:lnTo>
                  <a:lnTo>
                    <a:pt x="117" y="0"/>
                  </a:lnTo>
                  <a:lnTo>
                    <a:pt x="137" y="0"/>
                  </a:lnTo>
                  <a:lnTo>
                    <a:pt x="155" y="0"/>
                  </a:lnTo>
                  <a:lnTo>
                    <a:pt x="172" y="0"/>
                  </a:lnTo>
                  <a:lnTo>
                    <a:pt x="189" y="1"/>
                  </a:lnTo>
                  <a:lnTo>
                    <a:pt x="202" y="4"/>
                  </a:lnTo>
                  <a:lnTo>
                    <a:pt x="215" y="6"/>
                  </a:lnTo>
                  <a:lnTo>
                    <a:pt x="223" y="8"/>
                  </a:lnTo>
                  <a:lnTo>
                    <a:pt x="232" y="12"/>
                  </a:lnTo>
                  <a:lnTo>
                    <a:pt x="247" y="18"/>
                  </a:lnTo>
                  <a:lnTo>
                    <a:pt x="266" y="23"/>
                  </a:lnTo>
                  <a:lnTo>
                    <a:pt x="288" y="31"/>
                  </a:lnTo>
                  <a:lnTo>
                    <a:pt x="312" y="39"/>
                  </a:lnTo>
                  <a:lnTo>
                    <a:pt x="338" y="48"/>
                  </a:lnTo>
                  <a:lnTo>
                    <a:pt x="366" y="57"/>
                  </a:lnTo>
                  <a:lnTo>
                    <a:pt x="395" y="65"/>
                  </a:lnTo>
                  <a:lnTo>
                    <a:pt x="421" y="74"/>
                  </a:lnTo>
                  <a:lnTo>
                    <a:pt x="448" y="82"/>
                  </a:lnTo>
                  <a:lnTo>
                    <a:pt x="472" y="89"/>
                  </a:lnTo>
                  <a:lnTo>
                    <a:pt x="494" y="96"/>
                  </a:lnTo>
                  <a:lnTo>
                    <a:pt x="512" y="102"/>
                  </a:lnTo>
                  <a:lnTo>
                    <a:pt x="526" y="106"/>
                  </a:lnTo>
                  <a:lnTo>
                    <a:pt x="534" y="109"/>
                  </a:lnTo>
                  <a:lnTo>
                    <a:pt x="537" y="110"/>
                  </a:lnTo>
                  <a:lnTo>
                    <a:pt x="534" y="109"/>
                  </a:lnTo>
                  <a:lnTo>
                    <a:pt x="525" y="107"/>
                  </a:lnTo>
                  <a:lnTo>
                    <a:pt x="511" y="104"/>
                  </a:lnTo>
                  <a:lnTo>
                    <a:pt x="491" y="99"/>
                  </a:lnTo>
                  <a:lnTo>
                    <a:pt x="470" y="95"/>
                  </a:lnTo>
                  <a:lnTo>
                    <a:pt x="444" y="90"/>
                  </a:lnTo>
                  <a:lnTo>
                    <a:pt x="417" y="84"/>
                  </a:lnTo>
                  <a:lnTo>
                    <a:pt x="388" y="77"/>
                  </a:lnTo>
                  <a:lnTo>
                    <a:pt x="358" y="72"/>
                  </a:lnTo>
                  <a:lnTo>
                    <a:pt x="329" y="66"/>
                  </a:lnTo>
                  <a:lnTo>
                    <a:pt x="301" y="61"/>
                  </a:lnTo>
                  <a:lnTo>
                    <a:pt x="275" y="57"/>
                  </a:lnTo>
                  <a:lnTo>
                    <a:pt x="251" y="52"/>
                  </a:lnTo>
                  <a:lnTo>
                    <a:pt x="230" y="49"/>
                  </a:lnTo>
                  <a:lnTo>
                    <a:pt x="214" y="48"/>
                  </a:lnTo>
                  <a:lnTo>
                    <a:pt x="202" y="46"/>
                  </a:lnTo>
                  <a:lnTo>
                    <a:pt x="192" y="46"/>
                  </a:lnTo>
                  <a:lnTo>
                    <a:pt x="179" y="44"/>
                  </a:lnTo>
                  <a:lnTo>
                    <a:pt x="166" y="43"/>
                  </a:lnTo>
                  <a:lnTo>
                    <a:pt x="151" y="39"/>
                  </a:lnTo>
                  <a:lnTo>
                    <a:pt x="134" y="36"/>
                  </a:lnTo>
                  <a:lnTo>
                    <a:pt x="117" y="33"/>
                  </a:lnTo>
                  <a:lnTo>
                    <a:pt x="100" y="29"/>
                  </a:lnTo>
                  <a:lnTo>
                    <a:pt x="83" y="25"/>
                  </a:lnTo>
                  <a:lnTo>
                    <a:pt x="66" y="21"/>
                  </a:lnTo>
                  <a:lnTo>
                    <a:pt x="52" y="18"/>
                  </a:lnTo>
                  <a:lnTo>
                    <a:pt x="37" y="14"/>
                  </a:lnTo>
                  <a:lnTo>
                    <a:pt x="25" y="11"/>
                  </a:lnTo>
                  <a:lnTo>
                    <a:pt x="15" y="7"/>
                  </a:lnTo>
                  <a:lnTo>
                    <a:pt x="7" y="6"/>
                  </a:lnTo>
                  <a:lnTo>
                    <a:pt x="2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64" name="Freeform 26"/>
            <p:cNvSpPr>
              <a:spLocks/>
            </p:cNvSpPr>
            <p:nvPr/>
          </p:nvSpPr>
          <p:spPr bwMode="auto">
            <a:xfrm>
              <a:off x="2749" y="2278"/>
              <a:ext cx="256" cy="30"/>
            </a:xfrm>
            <a:custGeom>
              <a:avLst/>
              <a:gdLst>
                <a:gd name="T0" fmla="*/ 93 w 511"/>
                <a:gd name="T1" fmla="*/ 5 h 60"/>
                <a:gd name="T2" fmla="*/ 207 w 511"/>
                <a:gd name="T3" fmla="*/ 18 h 60"/>
                <a:gd name="T4" fmla="*/ 256 w 511"/>
                <a:gd name="T5" fmla="*/ 27 h 60"/>
                <a:gd name="T6" fmla="*/ 255 w 511"/>
                <a:gd name="T7" fmla="*/ 27 h 60"/>
                <a:gd name="T8" fmla="*/ 251 w 511"/>
                <a:gd name="T9" fmla="*/ 27 h 60"/>
                <a:gd name="T10" fmla="*/ 245 w 511"/>
                <a:gd name="T11" fmla="*/ 27 h 60"/>
                <a:gd name="T12" fmla="*/ 237 w 511"/>
                <a:gd name="T13" fmla="*/ 27 h 60"/>
                <a:gd name="T14" fmla="*/ 227 w 511"/>
                <a:gd name="T15" fmla="*/ 28 h 60"/>
                <a:gd name="T16" fmla="*/ 217 w 511"/>
                <a:gd name="T17" fmla="*/ 28 h 60"/>
                <a:gd name="T18" fmla="*/ 205 w 511"/>
                <a:gd name="T19" fmla="*/ 28 h 60"/>
                <a:gd name="T20" fmla="*/ 193 w 511"/>
                <a:gd name="T21" fmla="*/ 29 h 60"/>
                <a:gd name="T22" fmla="*/ 181 w 511"/>
                <a:gd name="T23" fmla="*/ 29 h 60"/>
                <a:gd name="T24" fmla="*/ 169 w 511"/>
                <a:gd name="T25" fmla="*/ 29 h 60"/>
                <a:gd name="T26" fmla="*/ 157 w 511"/>
                <a:gd name="T27" fmla="*/ 30 h 60"/>
                <a:gd name="T28" fmla="*/ 146 w 511"/>
                <a:gd name="T29" fmla="*/ 30 h 60"/>
                <a:gd name="T30" fmla="*/ 135 w 511"/>
                <a:gd name="T31" fmla="*/ 30 h 60"/>
                <a:gd name="T32" fmla="*/ 127 w 511"/>
                <a:gd name="T33" fmla="*/ 30 h 60"/>
                <a:gd name="T34" fmla="*/ 120 w 511"/>
                <a:gd name="T35" fmla="*/ 30 h 60"/>
                <a:gd name="T36" fmla="*/ 115 w 511"/>
                <a:gd name="T37" fmla="*/ 29 h 60"/>
                <a:gd name="T38" fmla="*/ 110 w 511"/>
                <a:gd name="T39" fmla="*/ 29 h 60"/>
                <a:gd name="T40" fmla="*/ 105 w 511"/>
                <a:gd name="T41" fmla="*/ 28 h 60"/>
                <a:gd name="T42" fmla="*/ 100 w 511"/>
                <a:gd name="T43" fmla="*/ 27 h 60"/>
                <a:gd name="T44" fmla="*/ 93 w 511"/>
                <a:gd name="T45" fmla="*/ 25 h 60"/>
                <a:gd name="T46" fmla="*/ 86 w 511"/>
                <a:gd name="T47" fmla="*/ 24 h 60"/>
                <a:gd name="T48" fmla="*/ 79 w 511"/>
                <a:gd name="T49" fmla="*/ 22 h 60"/>
                <a:gd name="T50" fmla="*/ 71 w 511"/>
                <a:gd name="T51" fmla="*/ 20 h 60"/>
                <a:gd name="T52" fmla="*/ 64 w 511"/>
                <a:gd name="T53" fmla="*/ 18 h 60"/>
                <a:gd name="T54" fmla="*/ 56 w 511"/>
                <a:gd name="T55" fmla="*/ 16 h 60"/>
                <a:gd name="T56" fmla="*/ 48 w 511"/>
                <a:gd name="T57" fmla="*/ 14 h 60"/>
                <a:gd name="T58" fmla="*/ 40 w 511"/>
                <a:gd name="T59" fmla="*/ 12 h 60"/>
                <a:gd name="T60" fmla="*/ 33 w 511"/>
                <a:gd name="T61" fmla="*/ 10 h 60"/>
                <a:gd name="T62" fmla="*/ 25 w 511"/>
                <a:gd name="T63" fmla="*/ 8 h 60"/>
                <a:gd name="T64" fmla="*/ 18 w 511"/>
                <a:gd name="T65" fmla="*/ 6 h 60"/>
                <a:gd name="T66" fmla="*/ 12 w 511"/>
                <a:gd name="T67" fmla="*/ 5 h 60"/>
                <a:gd name="T68" fmla="*/ 5 w 511"/>
                <a:gd name="T69" fmla="*/ 3 h 60"/>
                <a:gd name="T70" fmla="*/ 1 w 511"/>
                <a:gd name="T71" fmla="*/ 2 h 60"/>
                <a:gd name="T72" fmla="*/ 0 w 511"/>
                <a:gd name="T73" fmla="*/ 1 h 60"/>
                <a:gd name="T74" fmla="*/ 2 w 511"/>
                <a:gd name="T75" fmla="*/ 0 h 60"/>
                <a:gd name="T76" fmla="*/ 6 w 511"/>
                <a:gd name="T77" fmla="*/ 0 h 60"/>
                <a:gd name="T78" fmla="*/ 12 w 511"/>
                <a:gd name="T79" fmla="*/ 0 h 60"/>
                <a:gd name="T80" fmla="*/ 19 w 511"/>
                <a:gd name="T81" fmla="*/ 0 h 60"/>
                <a:gd name="T82" fmla="*/ 28 w 511"/>
                <a:gd name="T83" fmla="*/ 1 h 60"/>
                <a:gd name="T84" fmla="*/ 37 w 511"/>
                <a:gd name="T85" fmla="*/ 1 h 60"/>
                <a:gd name="T86" fmla="*/ 47 w 511"/>
                <a:gd name="T87" fmla="*/ 2 h 60"/>
                <a:gd name="T88" fmla="*/ 57 w 511"/>
                <a:gd name="T89" fmla="*/ 2 h 60"/>
                <a:gd name="T90" fmla="*/ 66 w 511"/>
                <a:gd name="T91" fmla="*/ 3 h 60"/>
                <a:gd name="T92" fmla="*/ 75 w 511"/>
                <a:gd name="T93" fmla="*/ 4 h 60"/>
                <a:gd name="T94" fmla="*/ 82 w 511"/>
                <a:gd name="T95" fmla="*/ 4 h 60"/>
                <a:gd name="T96" fmla="*/ 88 w 511"/>
                <a:gd name="T97" fmla="*/ 5 h 60"/>
                <a:gd name="T98" fmla="*/ 92 w 511"/>
                <a:gd name="T99" fmla="*/ 5 h 60"/>
                <a:gd name="T100" fmla="*/ 93 w 511"/>
                <a:gd name="T101" fmla="*/ 5 h 6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511" h="60">
                  <a:moveTo>
                    <a:pt x="186" y="10"/>
                  </a:moveTo>
                  <a:lnTo>
                    <a:pt x="414" y="36"/>
                  </a:lnTo>
                  <a:lnTo>
                    <a:pt x="511" y="53"/>
                  </a:lnTo>
                  <a:lnTo>
                    <a:pt x="509" y="53"/>
                  </a:lnTo>
                  <a:lnTo>
                    <a:pt x="501" y="53"/>
                  </a:lnTo>
                  <a:lnTo>
                    <a:pt x="489" y="54"/>
                  </a:lnTo>
                  <a:lnTo>
                    <a:pt x="473" y="54"/>
                  </a:lnTo>
                  <a:lnTo>
                    <a:pt x="454" y="55"/>
                  </a:lnTo>
                  <a:lnTo>
                    <a:pt x="433" y="56"/>
                  </a:lnTo>
                  <a:lnTo>
                    <a:pt x="410" y="56"/>
                  </a:lnTo>
                  <a:lnTo>
                    <a:pt x="385" y="57"/>
                  </a:lnTo>
                  <a:lnTo>
                    <a:pt x="361" y="58"/>
                  </a:lnTo>
                  <a:lnTo>
                    <a:pt x="337" y="58"/>
                  </a:lnTo>
                  <a:lnTo>
                    <a:pt x="313" y="60"/>
                  </a:lnTo>
                  <a:lnTo>
                    <a:pt x="291" y="60"/>
                  </a:lnTo>
                  <a:lnTo>
                    <a:pt x="270" y="60"/>
                  </a:lnTo>
                  <a:lnTo>
                    <a:pt x="253" y="60"/>
                  </a:lnTo>
                  <a:lnTo>
                    <a:pt x="239" y="60"/>
                  </a:lnTo>
                  <a:lnTo>
                    <a:pt x="229" y="58"/>
                  </a:lnTo>
                  <a:lnTo>
                    <a:pt x="220" y="57"/>
                  </a:lnTo>
                  <a:lnTo>
                    <a:pt x="210" y="55"/>
                  </a:lnTo>
                  <a:lnTo>
                    <a:pt x="199" y="53"/>
                  </a:lnTo>
                  <a:lnTo>
                    <a:pt x="186" y="50"/>
                  </a:lnTo>
                  <a:lnTo>
                    <a:pt x="172" y="47"/>
                  </a:lnTo>
                  <a:lnTo>
                    <a:pt x="157" y="43"/>
                  </a:lnTo>
                  <a:lnTo>
                    <a:pt x="142" y="39"/>
                  </a:lnTo>
                  <a:lnTo>
                    <a:pt x="127" y="35"/>
                  </a:lnTo>
                  <a:lnTo>
                    <a:pt x="112" y="31"/>
                  </a:lnTo>
                  <a:lnTo>
                    <a:pt x="96" y="27"/>
                  </a:lnTo>
                  <a:lnTo>
                    <a:pt x="80" y="23"/>
                  </a:lnTo>
                  <a:lnTo>
                    <a:pt x="65" y="19"/>
                  </a:lnTo>
                  <a:lnTo>
                    <a:pt x="50" y="16"/>
                  </a:lnTo>
                  <a:lnTo>
                    <a:pt x="36" y="12"/>
                  </a:lnTo>
                  <a:lnTo>
                    <a:pt x="23" y="9"/>
                  </a:lnTo>
                  <a:lnTo>
                    <a:pt x="10" y="5"/>
                  </a:lnTo>
                  <a:lnTo>
                    <a:pt x="2" y="3"/>
                  </a:lnTo>
                  <a:lnTo>
                    <a:pt x="0" y="1"/>
                  </a:lnTo>
                  <a:lnTo>
                    <a:pt x="3" y="0"/>
                  </a:lnTo>
                  <a:lnTo>
                    <a:pt x="11" y="0"/>
                  </a:lnTo>
                  <a:lnTo>
                    <a:pt x="23" y="0"/>
                  </a:lnTo>
                  <a:lnTo>
                    <a:pt x="38" y="0"/>
                  </a:lnTo>
                  <a:lnTo>
                    <a:pt x="55" y="1"/>
                  </a:lnTo>
                  <a:lnTo>
                    <a:pt x="74" y="2"/>
                  </a:lnTo>
                  <a:lnTo>
                    <a:pt x="94" y="3"/>
                  </a:lnTo>
                  <a:lnTo>
                    <a:pt x="114" y="4"/>
                  </a:lnTo>
                  <a:lnTo>
                    <a:pt x="132" y="5"/>
                  </a:lnTo>
                  <a:lnTo>
                    <a:pt x="149" y="7"/>
                  </a:lnTo>
                  <a:lnTo>
                    <a:pt x="164" y="8"/>
                  </a:lnTo>
                  <a:lnTo>
                    <a:pt x="176" y="9"/>
                  </a:lnTo>
                  <a:lnTo>
                    <a:pt x="184" y="10"/>
                  </a:lnTo>
                  <a:lnTo>
                    <a:pt x="186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" name="Rectangle 2"/>
          <p:cNvSpPr/>
          <p:nvPr/>
        </p:nvSpPr>
        <p:spPr>
          <a:xfrm>
            <a:off x="2438400" y="2667000"/>
            <a:ext cx="46038" cy="1143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390900" y="3509963"/>
          <a:ext cx="1484313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0" name="Equation" r:id="rId5" imgW="583920" imgH="177480" progId="Equation.DSMT4">
                  <p:embed/>
                </p:oleObj>
              </mc:Choice>
              <mc:Fallback>
                <p:oleObj name="Equation" r:id="rId5" imgW="583920" imgH="177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0" y="3509963"/>
                        <a:ext cx="1484313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9"/>
          <p:cNvGrpSpPr>
            <a:grpSpLocks/>
          </p:cNvGrpSpPr>
          <p:nvPr/>
        </p:nvGrpSpPr>
        <p:grpSpPr bwMode="auto">
          <a:xfrm>
            <a:off x="1609725" y="3962400"/>
            <a:ext cx="5897563" cy="838200"/>
            <a:chOff x="1610097" y="3962400"/>
            <a:chExt cx="5897126" cy="1143000"/>
          </a:xfrm>
        </p:grpSpPr>
        <p:sp>
          <p:nvSpPr>
            <p:cNvPr id="29" name="Rectangle 28"/>
            <p:cNvSpPr/>
            <p:nvPr/>
          </p:nvSpPr>
          <p:spPr>
            <a:xfrm>
              <a:off x="1640258" y="4494934"/>
              <a:ext cx="5827280" cy="779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b="1" dirty="0"/>
            </a:p>
          </p:txBody>
        </p:sp>
        <p:sp>
          <p:nvSpPr>
            <p:cNvPr id="32" name="Rectangle 31"/>
            <p:cNvSpPr/>
            <p:nvPr/>
          </p:nvSpPr>
          <p:spPr>
            <a:xfrm>
              <a:off x="1610097" y="3962400"/>
              <a:ext cx="46035" cy="1143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3" name="Rectangle 32"/>
            <p:cNvSpPr/>
            <p:nvPr/>
          </p:nvSpPr>
          <p:spPr>
            <a:xfrm>
              <a:off x="7461188" y="3962400"/>
              <a:ext cx="46035" cy="1143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35" name="Rectangle 34"/>
          <p:cNvSpPr/>
          <p:nvPr/>
        </p:nvSpPr>
        <p:spPr>
          <a:xfrm>
            <a:off x="3373438" y="3962400"/>
            <a:ext cx="46037" cy="838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2081213" y="4403725"/>
          <a:ext cx="83661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1" name="Equation" r:id="rId7" imgW="330120" imgH="177480" progId="Equation.DSMT4">
                  <p:embed/>
                </p:oleObj>
              </mc:Choice>
              <mc:Fallback>
                <p:oleObj name="Equation" r:id="rId7" imgW="330120" imgH="17748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1213" y="4403725"/>
                        <a:ext cx="836612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5227638" y="4424363"/>
          <a:ext cx="86677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2" name="Equation" r:id="rId9" imgW="342720" imgH="177480" progId="Equation.DSMT4">
                  <p:embed/>
                </p:oleObj>
              </mc:Choice>
              <mc:Fallback>
                <p:oleObj name="Equation" r:id="rId9" imgW="342720" imgH="17748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7638" y="4424363"/>
                        <a:ext cx="86677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2357438" y="4860925"/>
          <a:ext cx="322262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3" name="Equation" r:id="rId11" imgW="126720" imgH="139680" progId="Equation.DSMT4">
                  <p:embed/>
                </p:oleObj>
              </mc:Choice>
              <mc:Fallback>
                <p:oleObj name="Equation" r:id="rId11" imgW="126720" imgH="13968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4860925"/>
                        <a:ext cx="322262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4273550" y="4730750"/>
          <a:ext cx="244951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4" name="Equation" r:id="rId13" imgW="965160" imgH="203040" progId="Equation.DSMT4">
                  <p:embed/>
                </p:oleObj>
              </mc:Choice>
              <mc:Fallback>
                <p:oleObj name="Equation" r:id="rId13" imgW="965160" imgH="20304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3550" y="4730750"/>
                        <a:ext cx="2449513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5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5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5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5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250" tmFilter="0,0; .5, 1; 1, 1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6146" grpId="0"/>
      <p:bldP spid="3" grpId="0" animBg="1"/>
      <p:bldP spid="3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sz="2800" dirty="0" smtClean="0"/>
              <a:t>A piece of ribbon </a:t>
            </a:r>
            <a:r>
              <a:rPr lang="en-US" sz="2800" i="1" dirty="0" smtClean="0"/>
              <a:t>l</a:t>
            </a:r>
            <a:r>
              <a:rPr lang="en-US" sz="2800" dirty="0" smtClean="0"/>
              <a:t> feet long is cut from a ribbon 8 feet long.  Write an expression for the length of the remaining piece.</a:t>
            </a:r>
          </a:p>
        </p:txBody>
      </p:sp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205663" cy="685800"/>
          </a:xfrm>
        </p:spPr>
        <p:txBody>
          <a:bodyPr/>
          <a:lstStyle/>
          <a:p>
            <a:pPr eaLnBrk="1" hangingPunct="1"/>
            <a:r>
              <a:rPr lang="en-US" smtClean="0"/>
              <a:t>Example 6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E03C541-A5D6-4AFA-A70F-4C42F78EC1BA}" type="datetime8">
              <a:rPr lang="en-US"/>
              <a:pPr>
                <a:defRPr/>
              </a:pPr>
              <a:t>8/5/2015 9:53 PM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1.3: Write Expression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02C0A0A-A2C9-49B6-806D-133C786F3CC0}" type="slidenum">
              <a:rPr lang="en-US" smtClean="0"/>
              <a:pPr>
                <a:defRPr/>
              </a:pPr>
              <a:t>12</a:t>
            </a:fld>
            <a:endParaRPr lang="en-US" smtClean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940175" y="5410200"/>
          <a:ext cx="11731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" name="Equation" r:id="rId3" imgW="304560" imgH="177480" progId="Equation.DSMT4">
                  <p:embed/>
                </p:oleObj>
              </mc:Choice>
              <mc:Fallback>
                <p:oleObj name="Equation" r:id="rId3" imgW="304560" imgH="177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0175" y="5410200"/>
                        <a:ext cx="1173163" cy="685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5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5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5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5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250" tmFilter="0,0; .5, 1; 1, 1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614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sz="2800" dirty="0" smtClean="0"/>
              <a:t>A wire is to be cut so that the longer piece is one foot longer than 5 times the shorter piece. Write an expression for the longer piece.</a:t>
            </a:r>
          </a:p>
        </p:txBody>
      </p:sp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205663" cy="685800"/>
          </a:xfrm>
        </p:spPr>
        <p:txBody>
          <a:bodyPr/>
          <a:lstStyle/>
          <a:p>
            <a:pPr eaLnBrk="1" hangingPunct="1"/>
            <a:r>
              <a:rPr lang="en-US" smtClean="0"/>
              <a:t>Your Tur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E03C541-A5D6-4AFA-A70F-4C42F78EC1BA}" type="datetime8">
              <a:rPr lang="en-US"/>
              <a:pPr>
                <a:defRPr/>
              </a:pPr>
              <a:t>8/5/2015 9:53 PM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1.3: Write Expression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CBA8E42-D391-4C82-B221-A3B4F0553DF2}" type="slidenum">
              <a:rPr lang="en-US" smtClean="0"/>
              <a:pPr>
                <a:defRPr/>
              </a:pPr>
              <a:t>13</a:t>
            </a:fld>
            <a:endParaRPr lang="en-US" smtClean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770313" y="5410200"/>
          <a:ext cx="15144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name="Equation" r:id="rId3" imgW="393480" imgH="177480" progId="Equation.DSMT4">
                  <p:embed/>
                </p:oleObj>
              </mc:Choice>
              <mc:Fallback>
                <p:oleObj name="Equation" r:id="rId3" imgW="393480" imgH="177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0313" y="5410200"/>
                        <a:ext cx="1514475" cy="685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5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5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5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5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250" tmFilter="0,0; .5, 1; 1, 1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614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sz="2800" dirty="0" err="1" smtClean="0"/>
              <a:t>Pg</a:t>
            </a:r>
            <a:r>
              <a:rPr lang="en-US" sz="2800" dirty="0" smtClean="0"/>
              <a:t> 18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800" smtClean="0"/>
              <a:t>4-20 even, 32</a:t>
            </a:r>
            <a:endParaRPr lang="en-US" sz="2800" dirty="0" smtClean="0"/>
          </a:p>
        </p:txBody>
      </p:sp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205663" cy="685800"/>
          </a:xfrm>
        </p:spPr>
        <p:txBody>
          <a:bodyPr/>
          <a:lstStyle/>
          <a:p>
            <a:pPr eaLnBrk="1" hangingPunct="1"/>
            <a:r>
              <a:rPr lang="en-US" smtClean="0"/>
              <a:t>Assignment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E03C541-A5D6-4AFA-A70F-4C42F78EC1BA}" type="datetime8">
              <a:rPr lang="en-US"/>
              <a:pPr>
                <a:defRPr/>
              </a:pPr>
              <a:t>8/5/2015 9:53 PM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1.3: Write Expression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4D7591-319C-4112-9A01-5C90793194A4}" type="slidenum">
              <a:rPr lang="en-US" smtClean="0"/>
              <a:pPr>
                <a:defRPr/>
              </a:pPr>
              <a:t>14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5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5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5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5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250" tmFilter="0,0; .5, 1; 1, 1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614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205663" cy="685800"/>
          </a:xfrm>
        </p:spPr>
        <p:txBody>
          <a:bodyPr/>
          <a:lstStyle/>
          <a:p>
            <a:pPr eaLnBrk="1" hangingPunct="1"/>
            <a:r>
              <a:rPr lang="en-US" smtClean="0"/>
              <a:t>Translating Verbal Phras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E03C541-A5D6-4AFA-A70F-4C42F78EC1BA}" type="datetime8">
              <a:rPr lang="en-US"/>
              <a:pPr>
                <a:defRPr/>
              </a:pPr>
              <a:t>8/5/2015 9:53 PM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1.3: Write Expression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4F39D6-7F59-4013-B895-F27F48AA855A}" type="slidenum">
              <a:rPr lang="en-US" smtClean="0"/>
              <a:pPr>
                <a:defRPr/>
              </a:pPr>
              <a:t>2</a:t>
            </a:fld>
            <a:endParaRPr lang="en-US" smtClean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95300" y="1295400"/>
            <a:ext cx="7429500" cy="4830763"/>
          </a:xfrm>
        </p:spPr>
        <p:txBody>
          <a:bodyPr/>
          <a:lstStyle/>
          <a:p>
            <a:pPr marL="549275" indent="-514350" eaLnBrk="1" hangingPunct="1">
              <a:buFont typeface="Wingdings 2" pitchFamily="18" charset="2"/>
              <a:buAutoNum type="alphaUcPeriod"/>
            </a:pPr>
            <a:r>
              <a:rPr lang="en-US" sz="2800" dirty="0" smtClean="0"/>
              <a:t>Chart</a:t>
            </a:r>
          </a:p>
          <a:p>
            <a:pPr marL="549275" indent="-514350" eaLnBrk="1" hangingPunct="1">
              <a:buFont typeface="Wingdings 2" pitchFamily="18" charset="2"/>
              <a:buAutoNum type="alphaUcPeriod"/>
            </a:pPr>
            <a:endParaRPr lang="en-US" sz="2800" dirty="0" smtClean="0"/>
          </a:p>
          <a:p>
            <a:pPr marL="549275" indent="-514350" eaLnBrk="1" hangingPunct="1">
              <a:buFont typeface="Wingdings 2" pitchFamily="18" charset="2"/>
              <a:buAutoNum type="alphaUcPeriod"/>
            </a:pPr>
            <a:endParaRPr lang="en-US" sz="2800" dirty="0" smtClean="0"/>
          </a:p>
          <a:p>
            <a:pPr marL="549275" indent="-514350" eaLnBrk="1" hangingPunct="1">
              <a:buFont typeface="Wingdings 2" pitchFamily="18" charset="2"/>
              <a:buAutoNum type="alphaUcPeriod"/>
            </a:pPr>
            <a:endParaRPr lang="en-US" sz="2800" dirty="0" smtClean="0"/>
          </a:p>
          <a:p>
            <a:pPr marL="549275" indent="-514350" eaLnBrk="1" hangingPunct="1">
              <a:buFont typeface="Wingdings 2" pitchFamily="18" charset="2"/>
              <a:buAutoNum type="alphaUcPeriod"/>
            </a:pPr>
            <a:endParaRPr lang="en-US" sz="2800" dirty="0" smtClean="0"/>
          </a:p>
          <a:p>
            <a:pPr marL="549275" indent="-514350" eaLnBrk="1" hangingPunct="1">
              <a:buFont typeface="Wingdings 2" pitchFamily="18" charset="2"/>
              <a:buAutoNum type="alphaUcPeriod"/>
            </a:pPr>
            <a:endParaRPr lang="en-US" sz="2800" dirty="0" smtClean="0"/>
          </a:p>
          <a:p>
            <a:pPr marL="549275" indent="-514350" eaLnBrk="1" hangingPunct="1">
              <a:buFont typeface="Wingdings 2" pitchFamily="18" charset="2"/>
              <a:buAutoNum type="alphaUcPeriod"/>
            </a:pPr>
            <a:endParaRPr lang="en-US" sz="2800" dirty="0" smtClean="0"/>
          </a:p>
          <a:p>
            <a:pPr marL="549275" indent="-514350" eaLnBrk="1" hangingPunct="1">
              <a:buFont typeface="Wingdings 2" pitchFamily="18" charset="2"/>
              <a:buAutoNum type="alphaUcPeriod"/>
            </a:pPr>
            <a:r>
              <a:rPr lang="en-US" sz="2800" dirty="0" smtClean="0"/>
              <a:t>Expression </a:t>
            </a:r>
            <a:r>
              <a:rPr lang="en-US" sz="2800" b="0" dirty="0" smtClean="0"/>
              <a:t>are numbers, symbols and operators grouped together that show the value; NO EQUAL SIGN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838200" y="1862138"/>
          <a:ext cx="7086600" cy="2938464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1771650"/>
                <a:gridCol w="1771650"/>
                <a:gridCol w="1771650"/>
                <a:gridCol w="1771650"/>
              </a:tblGrid>
              <a:tr h="489744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Calibri" pitchFamily="34" charset="0"/>
                          <a:cs typeface="Calibri" pitchFamily="34" charset="0"/>
                        </a:rPr>
                        <a:t>Addition</a:t>
                      </a:r>
                      <a:endParaRPr lang="en-US" sz="20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T="45709" marB="457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Calibri" pitchFamily="34" charset="0"/>
                          <a:cs typeface="Calibri" pitchFamily="34" charset="0"/>
                        </a:rPr>
                        <a:t>Subtraction</a:t>
                      </a:r>
                      <a:endParaRPr lang="en-US" sz="20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T="45709" marB="457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Calibri" pitchFamily="34" charset="0"/>
                          <a:cs typeface="Calibri" pitchFamily="34" charset="0"/>
                        </a:rPr>
                        <a:t>Multiplication</a:t>
                      </a:r>
                      <a:endParaRPr lang="en-US" sz="20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T="45709" marB="457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Calibri" pitchFamily="34" charset="0"/>
                          <a:cs typeface="Calibri" pitchFamily="34" charset="0"/>
                        </a:rPr>
                        <a:t>Division</a:t>
                      </a:r>
                      <a:endParaRPr lang="en-US" sz="20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T="45709" marB="45709"/>
                </a:tc>
              </a:tr>
              <a:tr h="489744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Calibri" pitchFamily="34" charset="0"/>
                          <a:cs typeface="Calibri" pitchFamily="34" charset="0"/>
                        </a:rPr>
                        <a:t>Sum</a:t>
                      </a:r>
                      <a:endParaRPr lang="en-US" sz="20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T="45709" marB="457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Calibri" pitchFamily="34" charset="0"/>
                          <a:cs typeface="Calibri" pitchFamily="34" charset="0"/>
                        </a:rPr>
                        <a:t>Difference</a:t>
                      </a:r>
                      <a:endParaRPr lang="en-US" sz="20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T="45709" marB="457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Calibri" pitchFamily="34" charset="0"/>
                          <a:cs typeface="Calibri" pitchFamily="34" charset="0"/>
                        </a:rPr>
                        <a:t>Times</a:t>
                      </a:r>
                      <a:endParaRPr lang="en-US" sz="20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T="45709" marB="457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Calibri" pitchFamily="34" charset="0"/>
                          <a:cs typeface="Calibri" pitchFamily="34" charset="0"/>
                        </a:rPr>
                        <a:t>Quotient</a:t>
                      </a:r>
                      <a:endParaRPr lang="en-US" sz="20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T="45709" marB="45709"/>
                </a:tc>
              </a:tr>
              <a:tr h="489744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Calibri" pitchFamily="34" charset="0"/>
                          <a:cs typeface="Calibri" pitchFamily="34" charset="0"/>
                        </a:rPr>
                        <a:t>Plus</a:t>
                      </a:r>
                      <a:endParaRPr lang="en-US" sz="20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T="45709" marB="457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Calibri" pitchFamily="34" charset="0"/>
                          <a:cs typeface="Calibri" pitchFamily="34" charset="0"/>
                        </a:rPr>
                        <a:t>Less Than</a:t>
                      </a:r>
                      <a:endParaRPr lang="en-US" sz="20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T="45709" marB="457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Calibri" pitchFamily="34" charset="0"/>
                          <a:cs typeface="Calibri" pitchFamily="34" charset="0"/>
                        </a:rPr>
                        <a:t>Product</a:t>
                      </a:r>
                      <a:endParaRPr lang="en-US" sz="20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T="45709" marB="457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Calibri" pitchFamily="34" charset="0"/>
                          <a:cs typeface="Calibri" pitchFamily="34" charset="0"/>
                        </a:rPr>
                        <a:t>Divided</a:t>
                      </a:r>
                      <a:r>
                        <a:rPr lang="en-US" sz="2000" baseline="0" dirty="0" smtClean="0">
                          <a:latin typeface="Calibri" pitchFamily="34" charset="0"/>
                          <a:cs typeface="Calibri" pitchFamily="34" charset="0"/>
                        </a:rPr>
                        <a:t> by</a:t>
                      </a:r>
                      <a:endParaRPr lang="en-US" sz="20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T="45709" marB="45709"/>
                </a:tc>
              </a:tr>
              <a:tr h="489744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Calibri" pitchFamily="34" charset="0"/>
                          <a:cs typeface="Calibri" pitchFamily="34" charset="0"/>
                        </a:rPr>
                        <a:t>Total</a:t>
                      </a:r>
                      <a:endParaRPr lang="en-US" sz="20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T="45709" marB="457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Calibri" pitchFamily="34" charset="0"/>
                          <a:cs typeface="Calibri" pitchFamily="34" charset="0"/>
                        </a:rPr>
                        <a:t>Minus</a:t>
                      </a:r>
                      <a:endParaRPr lang="en-US" sz="20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T="45709" marB="457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Calibri" pitchFamily="34" charset="0"/>
                          <a:cs typeface="Calibri" pitchFamily="34" charset="0"/>
                        </a:rPr>
                        <a:t>Multiplied by</a:t>
                      </a:r>
                      <a:endParaRPr lang="en-US" sz="20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T="45709" marB="457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Calibri" pitchFamily="34" charset="0"/>
                          <a:cs typeface="Calibri" pitchFamily="34" charset="0"/>
                        </a:rPr>
                        <a:t>Divided into</a:t>
                      </a:r>
                      <a:endParaRPr lang="en-US" sz="20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T="45709" marB="45709"/>
                </a:tc>
              </a:tr>
              <a:tr h="489744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Calibri" pitchFamily="34" charset="0"/>
                          <a:cs typeface="Calibri" pitchFamily="34" charset="0"/>
                        </a:rPr>
                        <a:t>More Than</a:t>
                      </a:r>
                      <a:endParaRPr lang="en-US" sz="20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T="45709" marB="457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Calibri" pitchFamily="34" charset="0"/>
                          <a:cs typeface="Calibri" pitchFamily="34" charset="0"/>
                        </a:rPr>
                        <a:t>Decreased</a:t>
                      </a:r>
                      <a:r>
                        <a:rPr lang="en-US" sz="2000" baseline="0" dirty="0" smtClean="0">
                          <a:latin typeface="Calibri" pitchFamily="34" charset="0"/>
                          <a:cs typeface="Calibri" pitchFamily="34" charset="0"/>
                        </a:rPr>
                        <a:t> by</a:t>
                      </a:r>
                      <a:endParaRPr lang="en-US" sz="20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T="45709" marB="457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Calibri" pitchFamily="34" charset="0"/>
                          <a:cs typeface="Calibri" pitchFamily="34" charset="0"/>
                        </a:rPr>
                        <a:t>Of</a:t>
                      </a:r>
                      <a:endParaRPr lang="en-US" sz="20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T="45709" marB="45709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T="45709" marB="45709"/>
                </a:tc>
              </a:tr>
              <a:tr h="489744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Calibri" pitchFamily="34" charset="0"/>
                          <a:cs typeface="Calibri" pitchFamily="34" charset="0"/>
                        </a:rPr>
                        <a:t>Increased by</a:t>
                      </a:r>
                      <a:endParaRPr lang="en-US" sz="20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T="45709" marB="45709"/>
                </a:tc>
                <a:tc>
                  <a:txBody>
                    <a:bodyPr/>
                    <a:lstStyle/>
                    <a:p>
                      <a:pPr algn="ctr"/>
                      <a:endParaRPr lang="en-US" sz="200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T="45709" marB="45709"/>
                </a:tc>
                <a:tc>
                  <a:txBody>
                    <a:bodyPr/>
                    <a:lstStyle/>
                    <a:p>
                      <a:pPr algn="ctr"/>
                      <a:endParaRPr lang="en-US" sz="200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T="45709" marB="45709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T="45709" marB="45709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5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5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5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5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250" tmFilter="0,0; .5, 1; 1, 1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/>
      <p:bldP spid="2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205663" cy="685800"/>
          </a:xfrm>
        </p:spPr>
        <p:txBody>
          <a:bodyPr/>
          <a:lstStyle/>
          <a:p>
            <a:pPr eaLnBrk="1" hangingPunct="1"/>
            <a:r>
              <a:rPr lang="en-US" smtClean="0"/>
              <a:t>Hint words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36512" indent="0" eaLnBrk="1" hangingPunct="1">
              <a:buFont typeface="Wingdings 2" pitchFamily="18" charset="2"/>
              <a:buNone/>
              <a:tabLst>
                <a:tab pos="5711825" algn="l"/>
              </a:tabLst>
              <a:defRPr/>
            </a:pPr>
            <a:r>
              <a:rPr lang="en-US" sz="2800" dirty="0"/>
              <a:t>Put this statement into an equation:</a:t>
            </a:r>
          </a:p>
          <a:p>
            <a:pPr algn="ctr" eaLnBrk="1" hangingPunct="1">
              <a:buFontTx/>
              <a:buNone/>
              <a:tabLst>
                <a:tab pos="5711825" algn="l"/>
              </a:tabLst>
              <a:defRPr/>
            </a:pPr>
            <a:r>
              <a:rPr lang="en-US" sz="4000" dirty="0" smtClean="0"/>
              <a:t>My </a:t>
            </a:r>
            <a:r>
              <a:rPr lang="en-US" sz="4000" dirty="0"/>
              <a:t>mother </a:t>
            </a:r>
            <a:r>
              <a:rPr lang="en-US" sz="4000" dirty="0" smtClean="0"/>
              <a:t>is here</a:t>
            </a:r>
            <a:endParaRPr lang="en-US" sz="4000" dirty="0"/>
          </a:p>
          <a:p>
            <a:pPr algn="ctr" eaLnBrk="1" hangingPunct="1">
              <a:buFontTx/>
              <a:buNone/>
              <a:tabLst>
                <a:tab pos="5711825" algn="l"/>
              </a:tabLst>
              <a:defRPr/>
            </a:pPr>
            <a:r>
              <a:rPr lang="en-US" i="1" dirty="0" smtClean="0"/>
              <a:t>What </a:t>
            </a:r>
            <a:r>
              <a:rPr lang="en-US" i="1" dirty="0"/>
              <a:t>would you replace </a:t>
            </a:r>
            <a:r>
              <a:rPr lang="en-US" sz="4400" u="sng" dirty="0"/>
              <a:t>is</a:t>
            </a:r>
            <a:r>
              <a:rPr lang="en-US" i="1" dirty="0"/>
              <a:t> with</a:t>
            </a:r>
            <a:r>
              <a:rPr lang="en-US" i="1" dirty="0" smtClean="0"/>
              <a:t>?</a:t>
            </a:r>
            <a:endParaRPr lang="en-US" i="1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EB124D0-0903-49C7-B600-70431BDF1840}" type="datetime8">
              <a:rPr lang="en-US"/>
              <a:pPr>
                <a:defRPr/>
              </a:pPr>
              <a:t>8/5/2015 9:53 PM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1.3: Write Expression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1A3646-5A05-4B22-913B-9B535883F865}" type="slidenum">
              <a:rPr lang="en-US" smtClean="0"/>
              <a:pPr>
                <a:defRPr/>
              </a:pPr>
              <a:t>3</a:t>
            </a:fld>
            <a:endParaRPr lang="en-US" smtClean="0"/>
          </a:p>
        </p:txBody>
      </p:sp>
      <p:sp>
        <p:nvSpPr>
          <p:cNvPr id="2" name="Rectangle 1"/>
          <p:cNvSpPr/>
          <p:nvPr/>
        </p:nvSpPr>
        <p:spPr>
          <a:xfrm>
            <a:off x="2760663" y="5105400"/>
            <a:ext cx="3648075" cy="646113"/>
          </a:xfrm>
          <a:prstGeom prst="rect">
            <a:avLst/>
          </a:prstGeom>
          <a:solidFill>
            <a:schemeClr val="bg1">
              <a:lumMod val="95000"/>
              <a:lumOff val="5000"/>
            </a:schemeClr>
          </a:solidFill>
        </p:spPr>
        <p:txBody>
          <a:bodyPr wrap="none">
            <a:spAutoFit/>
          </a:bodyPr>
          <a:lstStyle/>
          <a:p>
            <a:pPr algn="ctr">
              <a:tabLst>
                <a:tab pos="5711825" algn="l"/>
              </a:tabLst>
              <a:defRPr/>
            </a:pPr>
            <a:r>
              <a:rPr lang="en-US" sz="3600" b="1" dirty="0">
                <a:latin typeface="Calibri" pitchFamily="34" charset="0"/>
                <a:cs typeface="Calibri" pitchFamily="34" charset="0"/>
              </a:rPr>
              <a:t>My mother = her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/>
      <p:bldP spid="9219" grpId="0" build="p"/>
      <p:bldP spid="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205663" cy="685800"/>
          </a:xfrm>
        </p:spPr>
        <p:txBody>
          <a:bodyPr/>
          <a:lstStyle/>
          <a:p>
            <a:pPr eaLnBrk="1" hangingPunct="1"/>
            <a:r>
              <a:rPr lang="en-US" smtClean="0"/>
              <a:t>Example 1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E03C541-A5D6-4AFA-A70F-4C42F78EC1BA}" type="datetime8">
              <a:rPr lang="en-US"/>
              <a:pPr>
                <a:defRPr/>
              </a:pPr>
              <a:t>8/5/2015 9:53 PM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1.3: Write Expression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73065B5-C458-4FED-96B8-DE63535681EF}" type="slidenum">
              <a:rPr lang="en-US" smtClean="0"/>
              <a:pPr>
                <a:defRPr/>
              </a:pPr>
              <a:t>4</a:t>
            </a:fld>
            <a:endParaRPr lang="en-US" smtClean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925" indent="0" eaLnBrk="1" hangingPunct="1">
              <a:buFont typeface="Wingdings 2" pitchFamily="18" charset="2"/>
              <a:buNone/>
            </a:pPr>
            <a:r>
              <a:rPr lang="en-US" sz="2800" dirty="0" smtClean="0"/>
              <a:t>Translate the verbal phrase into a expression, “The sum of twice a number and 4.”</a:t>
            </a:r>
          </a:p>
          <a:p>
            <a:pPr marL="34925" indent="0" eaLnBrk="1" hangingPunct="1">
              <a:buFont typeface="Wingdings 2" pitchFamily="18" charset="2"/>
              <a:buNone/>
            </a:pPr>
            <a:endParaRPr lang="en-US" sz="2800" dirty="0" smtClean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286000" y="3505200"/>
          <a:ext cx="65405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" name="Equation" r:id="rId3" imgW="139680" imgH="139680" progId="Equation.DSMT4">
                  <p:embed/>
                </p:oleObj>
              </mc:Choice>
              <mc:Fallback>
                <p:oleObj name="Equation" r:id="rId3" imgW="139680" imgH="1396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505200"/>
                        <a:ext cx="654050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765300" y="2895600"/>
            <a:ext cx="55499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“The sum of twice a number and 4”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800475" y="3429000"/>
          <a:ext cx="1304925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name="Equation" r:id="rId5" imgW="279360" imgH="177480" progId="Equation.DSMT4">
                  <p:embed/>
                </p:oleObj>
              </mc:Choice>
              <mc:Fallback>
                <p:oleObj name="Equation" r:id="rId5" imgW="279360" imgH="177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0475" y="3429000"/>
                        <a:ext cx="1304925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6543675" y="3429000"/>
          <a:ext cx="593725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name="Equation" r:id="rId7" imgW="126720" imgH="164880" progId="Equation.DSMT4">
                  <p:embed/>
                </p:oleObj>
              </mc:Choice>
              <mc:Fallback>
                <p:oleObj name="Equation" r:id="rId7" imgW="126720" imgH="1648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3675" y="3429000"/>
                        <a:ext cx="593725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717925" y="5410200"/>
          <a:ext cx="169227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name="Equation" r:id="rId9" imgW="431640" imgH="177480" progId="Equation.DSMT4">
                  <p:embed/>
                </p:oleObj>
              </mc:Choice>
              <mc:Fallback>
                <p:oleObj name="Equation" r:id="rId9" imgW="431640" imgH="177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7925" y="5410200"/>
                        <a:ext cx="1692275" cy="698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5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5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5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5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250" tmFilter="0,0; .5, 1; 1, 1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/>
      <p:bldP spid="2" grpId="0" build="p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205663" cy="685800"/>
          </a:xfrm>
        </p:spPr>
        <p:txBody>
          <a:bodyPr/>
          <a:lstStyle/>
          <a:p>
            <a:pPr eaLnBrk="1" hangingPunct="1"/>
            <a:r>
              <a:rPr lang="en-US" smtClean="0"/>
              <a:t>Example 2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E03C541-A5D6-4AFA-A70F-4C42F78EC1BA}" type="datetime8">
              <a:rPr lang="en-US"/>
              <a:pPr>
                <a:defRPr/>
              </a:pPr>
              <a:t>8/5/2015 9:53 PM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1.3: Write Expression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7B812C-617B-4A5F-8692-59789FF7A799}" type="slidenum">
              <a:rPr lang="en-US" smtClean="0"/>
              <a:pPr>
                <a:defRPr/>
              </a:pPr>
              <a:t>5</a:t>
            </a:fld>
            <a:endParaRPr lang="en-US" smtClean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925" indent="0" eaLnBrk="1" hangingPunct="1">
              <a:buFont typeface="Wingdings 2" pitchFamily="18" charset="2"/>
              <a:buNone/>
            </a:pPr>
            <a:r>
              <a:rPr lang="en-US" sz="2800" dirty="0" smtClean="0"/>
              <a:t>Translate the verbal phrase into a expression, “Twice the sum of a number and 4.”</a:t>
            </a:r>
          </a:p>
          <a:p>
            <a:pPr marL="34925" indent="0" eaLnBrk="1" hangingPunct="1">
              <a:buFont typeface="Wingdings 2" pitchFamily="18" charset="2"/>
              <a:buNone/>
            </a:pPr>
            <a:endParaRPr lang="en-US" sz="2800" dirty="0" smtClean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438400" y="3403600"/>
          <a:ext cx="595313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" name="Equation" r:id="rId3" imgW="126720" imgH="164880" progId="Equation.DSMT4">
                  <p:embed/>
                </p:oleObj>
              </mc:Choice>
              <mc:Fallback>
                <p:oleObj name="Equation" r:id="rId3" imgW="126720" imgH="1648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403600"/>
                        <a:ext cx="595313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765300" y="2895600"/>
            <a:ext cx="55499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800" b="1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“Twice the sum of a number and 4”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881563" y="3419475"/>
          <a:ext cx="1601787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7" name="Equation" r:id="rId5" imgW="342720" imgH="177480" progId="Equation.DSMT4">
                  <p:embed/>
                </p:oleObj>
              </mc:Choice>
              <mc:Fallback>
                <p:oleObj name="Equation" r:id="rId5" imgW="342720" imgH="177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1563" y="3419475"/>
                        <a:ext cx="1601787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470275" y="5260975"/>
          <a:ext cx="2189163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" name="Equation" r:id="rId7" imgW="558720" imgH="253800" progId="Equation.DSMT4">
                  <p:embed/>
                </p:oleObj>
              </mc:Choice>
              <mc:Fallback>
                <p:oleObj name="Equation" r:id="rId7" imgW="558720" imgH="253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0275" y="5260975"/>
                        <a:ext cx="2189163" cy="9969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648200" y="3294063"/>
          <a:ext cx="212725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" name="Equation" r:id="rId9" imgW="520560" imgH="253800" progId="Equation.DSMT4">
                  <p:embed/>
                </p:oleObj>
              </mc:Choice>
              <mc:Fallback>
                <p:oleObj name="Equation" r:id="rId9" imgW="52056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294063"/>
                        <a:ext cx="212725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5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5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5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5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250" tmFilter="0,0; .5, 1; 1, 1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/>
      <p:bldP spid="2" grpId="0" build="p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205663" cy="685800"/>
          </a:xfrm>
        </p:spPr>
        <p:txBody>
          <a:bodyPr/>
          <a:lstStyle/>
          <a:p>
            <a:pPr eaLnBrk="1" hangingPunct="1"/>
            <a:r>
              <a:rPr lang="en-US" smtClean="0"/>
              <a:t>Your Tur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E03C541-A5D6-4AFA-A70F-4C42F78EC1BA}" type="datetime8">
              <a:rPr lang="en-US"/>
              <a:pPr>
                <a:defRPr/>
              </a:pPr>
              <a:t>8/5/2015 9:53 PM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1.3: Write Expression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5175E4E-2C36-4A59-AAA2-957025F160DC}" type="slidenum">
              <a:rPr lang="en-US" smtClean="0"/>
              <a:pPr>
                <a:defRPr/>
              </a:pPr>
              <a:t>6</a:t>
            </a:fld>
            <a:endParaRPr lang="en-US" smtClean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925" indent="0" eaLnBrk="1" hangingPunct="1">
              <a:buFont typeface="Wingdings 2" pitchFamily="18" charset="2"/>
              <a:buNone/>
            </a:pPr>
            <a:r>
              <a:rPr lang="en-US" sz="2800" dirty="0" smtClean="0"/>
              <a:t>3 times the difference of 22 and the square of a number of a number, </a:t>
            </a:r>
            <a:r>
              <a:rPr lang="en-US" sz="2800" i="1" dirty="0" smtClean="0"/>
              <a:t>m</a:t>
            </a:r>
            <a:endParaRPr lang="en-US" sz="2800" dirty="0" smtClean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567113" y="5562600"/>
          <a:ext cx="2008187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3" imgW="711000" imgH="279360" progId="Equation.DSMT4">
                  <p:embed/>
                </p:oleObj>
              </mc:Choice>
              <mc:Fallback>
                <p:oleObj name="Equation" r:id="rId3" imgW="711000" imgH="2793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7113" y="5562600"/>
                        <a:ext cx="2008187" cy="7905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5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5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5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5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250" tmFilter="0,0; .5, 1; 1, 1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/>
      <p:bldP spid="2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205663" cy="685800"/>
          </a:xfrm>
        </p:spPr>
        <p:txBody>
          <a:bodyPr/>
          <a:lstStyle/>
          <a:p>
            <a:pPr eaLnBrk="1" hangingPunct="1"/>
            <a:r>
              <a:rPr lang="en-US" smtClean="0"/>
              <a:t>Example 3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E03C541-A5D6-4AFA-A70F-4C42F78EC1BA}" type="datetime8">
              <a:rPr lang="en-US"/>
              <a:pPr>
                <a:defRPr/>
              </a:pPr>
              <a:t>8/5/2015 9:53 PM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1.3: Write Expression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B2B9CF-F432-4F21-ADBB-E70BA570AF13}" type="slidenum">
              <a:rPr lang="en-US" smtClean="0"/>
              <a:pPr>
                <a:defRPr/>
              </a:pPr>
              <a:t>7</a:t>
            </a:fld>
            <a:endParaRPr lang="en-US" smtClean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925" indent="0" eaLnBrk="1" hangingPunct="1">
              <a:buFont typeface="Wingdings 2" pitchFamily="18" charset="2"/>
              <a:buNone/>
            </a:pPr>
            <a:r>
              <a:rPr lang="en-US" sz="2800" dirty="0" smtClean="0"/>
              <a:t>Translate the verbal phrase into an expression, “The quotient when the quantity 10 plus a number </a:t>
            </a:r>
            <a:r>
              <a:rPr lang="en-US" sz="2800" i="1" dirty="0" smtClean="0"/>
              <a:t>x</a:t>
            </a:r>
            <a:r>
              <a:rPr lang="en-US" sz="2800" dirty="0" smtClean="0"/>
              <a:t> is divided by 2.”</a:t>
            </a:r>
          </a:p>
          <a:p>
            <a:pPr marL="34925" indent="0" eaLnBrk="1" hangingPunct="1">
              <a:buFont typeface="Wingdings 2" pitchFamily="18" charset="2"/>
              <a:buNone/>
            </a:pPr>
            <a:endParaRPr lang="en-US" sz="2800" dirty="0" smtClean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752600" y="3505200"/>
          <a:ext cx="65405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4" name="Equation" r:id="rId3" imgW="139680" imgH="126720" progId="Equation.DSMT4">
                  <p:embed/>
                </p:oleObj>
              </mc:Choice>
              <mc:Fallback>
                <p:oleObj name="Equation" r:id="rId3" imgW="139680" imgH="1267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505200"/>
                        <a:ext cx="654050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808038" y="3105150"/>
            <a:ext cx="74644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000" b="1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“The quotient when the quantity 10 plus a number </a:t>
            </a:r>
            <a:r>
              <a:rPr lang="en-US" sz="2000" b="1" i="1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x</a:t>
            </a:r>
            <a:r>
              <a:rPr lang="en-US" sz="2000" b="1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is divided by 2”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271963" y="3430588"/>
          <a:ext cx="1897062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" name="Equation" r:id="rId5" imgW="406080" imgH="177480" progId="Equation.DSMT4">
                  <p:embed/>
                </p:oleObj>
              </mc:Choice>
              <mc:Fallback>
                <p:oleObj name="Equation" r:id="rId5" imgW="406080" imgH="177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1963" y="3430588"/>
                        <a:ext cx="1897062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956050" y="5367338"/>
          <a:ext cx="1216025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6" name="Equation" r:id="rId7" imgW="431640" imgH="393480" progId="Equation.DSMT4">
                  <p:embed/>
                </p:oleObj>
              </mc:Choice>
              <mc:Fallback>
                <p:oleObj name="Equation" r:id="rId7" imgW="43164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050" y="5367338"/>
                        <a:ext cx="1216025" cy="11096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696200" y="3476625"/>
          <a:ext cx="519113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7" name="Equation" r:id="rId9" imgW="126720" imgH="164880" progId="Equation.DSMT4">
                  <p:embed/>
                </p:oleObj>
              </mc:Choice>
              <mc:Fallback>
                <p:oleObj name="Equation" r:id="rId9" imgW="126720" imgH="1648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3476625"/>
                        <a:ext cx="519113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5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5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5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5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250" tmFilter="0,0; .5, 1; 1, 1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/>
      <p:bldP spid="2" grpId="0" build="p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205663" cy="685800"/>
          </a:xfrm>
        </p:spPr>
        <p:txBody>
          <a:bodyPr/>
          <a:lstStyle/>
          <a:p>
            <a:pPr eaLnBrk="1" hangingPunct="1"/>
            <a:r>
              <a:rPr lang="en-US" smtClean="0"/>
              <a:t>Example 4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E03C541-A5D6-4AFA-A70F-4C42F78EC1BA}" type="datetime8">
              <a:rPr lang="en-US"/>
              <a:pPr>
                <a:defRPr/>
              </a:pPr>
              <a:t>8/5/2015 9:53 PM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1.3: Write Expression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1BA858-DA8C-4C14-A846-2C3F65391745}" type="slidenum">
              <a:rPr lang="en-US" smtClean="0"/>
              <a:pPr>
                <a:defRPr/>
              </a:pPr>
              <a:t>8</a:t>
            </a:fld>
            <a:endParaRPr lang="en-US" smtClean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925" indent="0" eaLnBrk="1" hangingPunct="1">
              <a:buFont typeface="Wingdings 2" pitchFamily="18" charset="2"/>
              <a:buNone/>
            </a:pPr>
            <a:r>
              <a:rPr lang="en-US" sz="2800" dirty="0" smtClean="0"/>
              <a:t>Translate the verbal phrase into an expression, “Twice the quotient of 50 and the sum of a number of </a:t>
            </a:r>
            <a:r>
              <a:rPr lang="en-US" sz="2800" i="1" dirty="0" smtClean="0"/>
              <a:t>x</a:t>
            </a:r>
            <a:r>
              <a:rPr lang="en-US" sz="2800" dirty="0" smtClean="0"/>
              <a:t> and 8.”</a:t>
            </a:r>
          </a:p>
          <a:p>
            <a:pPr marL="34925" indent="0" eaLnBrk="1" hangingPunct="1">
              <a:buFont typeface="Wingdings 2" pitchFamily="18" charset="2"/>
              <a:buNone/>
            </a:pPr>
            <a:endParaRPr lang="en-US" sz="2800" dirty="0" smtClean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705225" y="5313363"/>
          <a:ext cx="1717675" cy="121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Equation" r:id="rId3" imgW="609480" imgH="431640" progId="Equation.DSMT4">
                  <p:embed/>
                </p:oleObj>
              </mc:Choice>
              <mc:Fallback>
                <p:oleObj name="Equation" r:id="rId3" imgW="609480" imgH="431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5225" y="5313363"/>
                        <a:ext cx="1717675" cy="12176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5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5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5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5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250" tmFilter="0,0; .5, 1; 1, 1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/>
      <p:bldP spid="2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205663" cy="685800"/>
          </a:xfrm>
        </p:spPr>
        <p:txBody>
          <a:bodyPr/>
          <a:lstStyle/>
          <a:p>
            <a:pPr eaLnBrk="1" hangingPunct="1"/>
            <a:r>
              <a:rPr lang="en-US" smtClean="0"/>
              <a:t>Your Tur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E03C541-A5D6-4AFA-A70F-4C42F78EC1BA}" type="datetime8">
              <a:rPr lang="en-US"/>
              <a:pPr>
                <a:defRPr/>
              </a:pPr>
              <a:t>8/5/2015 9:53 PM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1.3: Write Expression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2B8092-EEAC-4FE2-9B26-039E807B1DF4}" type="slidenum">
              <a:rPr lang="en-US" smtClean="0"/>
              <a:pPr>
                <a:defRPr/>
              </a:pPr>
              <a:t>9</a:t>
            </a:fld>
            <a:endParaRPr lang="en-US" smtClean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925" indent="0" eaLnBrk="1" hangingPunct="1">
              <a:buFont typeface="Wingdings 2" pitchFamily="18" charset="2"/>
              <a:buNone/>
            </a:pPr>
            <a:r>
              <a:rPr lang="en-US" sz="2800" dirty="0" smtClean="0"/>
              <a:t>Translate the verbal phrase into an expression, “11 times the quotient of the square of a number </a:t>
            </a:r>
            <a:r>
              <a:rPr lang="en-US" sz="2800" i="1" dirty="0" smtClean="0"/>
              <a:t>x </a:t>
            </a:r>
            <a:r>
              <a:rPr lang="en-US" sz="2800" dirty="0" smtClean="0"/>
              <a:t>and 5.”</a:t>
            </a:r>
          </a:p>
          <a:p>
            <a:pPr marL="34925" indent="0" eaLnBrk="1" hangingPunct="1">
              <a:buFont typeface="Wingdings 2" pitchFamily="18" charset="2"/>
              <a:buNone/>
            </a:pPr>
            <a:endParaRPr lang="en-US" sz="2800" dirty="0" smtClean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854450" y="5257800"/>
          <a:ext cx="1431925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3" imgW="507960" imgH="482400" progId="Equation.DSMT4">
                  <p:embed/>
                </p:oleObj>
              </mc:Choice>
              <mc:Fallback>
                <p:oleObj name="Equation" r:id="rId3" imgW="507960" imgH="482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4450" y="5257800"/>
                        <a:ext cx="1431925" cy="13604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5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5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5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5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250" tmFilter="0,0; .5, 1; 1, 1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/>
      <p:bldP spid="2" grpId="0" build="p"/>
    </p:bldLst>
  </p:timing>
</p:sld>
</file>

<file path=ppt/theme/theme1.xml><?xml version="1.0" encoding="utf-8"?>
<a:theme xmlns:a="http://schemas.openxmlformats.org/drawingml/2006/main" name="Technic">
  <a:themeElements>
    <a:clrScheme name="Technic">
      <a:dk1>
        <a:sysClr val="windowText" lastClr="000000"/>
      </a:dk1>
      <a:lt1>
        <a:sysClr val="window" lastClr="FFFFFF"/>
      </a:lt1>
      <a:dk2>
        <a:srgbClr val="3B3B3B"/>
      </a:dk2>
      <a:lt2>
        <a:srgbClr val="D4D2D0"/>
      </a:lt2>
      <a:accent1>
        <a:srgbClr val="6EA0B0"/>
      </a:accent1>
      <a:accent2>
        <a:srgbClr val="CCAF0A"/>
      </a:accent2>
      <a:accent3>
        <a:srgbClr val="8D89A4"/>
      </a:accent3>
      <a:accent4>
        <a:srgbClr val="748560"/>
      </a:accent4>
      <a:accent5>
        <a:srgbClr val="9E9273"/>
      </a:accent5>
      <a:accent6>
        <a:srgbClr val="7E848D"/>
      </a:accent6>
      <a:hlink>
        <a:srgbClr val="00C8C3"/>
      </a:hlink>
      <a:folHlink>
        <a:srgbClr val="A116E0"/>
      </a:folHlink>
    </a:clrScheme>
    <a:fontScheme name="Technic">
      <a:majorFont>
        <a:latin typeface="Franklin Gothic Book"/>
        <a:ea typeface=""/>
        <a:cs typeface=""/>
        <a:font script="Jpan" typeface="ＭＳ Ｐゴシック"/>
        <a:font script="Hang" typeface="HY견고딕"/>
        <a:font script="Hans" typeface="宋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HGｺﾞｼｯｸM"/>
        <a:font script="Hang" typeface="HY중고딕"/>
        <a:font script="Hans" typeface="黑体"/>
        <a:font script="Hant" typeface="微軟正黑體"/>
        <a:font script="Arab" typeface="Tahoma"/>
        <a:font script="Hebr" typeface="Levenim MT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Technic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</a:schemeClr>
            </a:gs>
            <a:gs pos="68000">
              <a:schemeClr val="phClr">
                <a:tint val="77000"/>
              </a:schemeClr>
            </a:gs>
            <a:gs pos="81000">
              <a:schemeClr val="phClr">
                <a:tint val="79000"/>
              </a:schemeClr>
            </a:gs>
            <a:gs pos="86000">
              <a:schemeClr val="phClr">
                <a:tint val="73000"/>
              </a:schemeClr>
            </a:gs>
            <a:gs pos="100000">
              <a:schemeClr val="phClr">
                <a:tint val="35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3000"/>
                <a:satMod val="150000"/>
              </a:schemeClr>
            </a:gs>
            <a:gs pos="25000">
              <a:schemeClr val="phClr">
                <a:tint val="96000"/>
                <a:shade val="80000"/>
                <a:satMod val="105000"/>
              </a:schemeClr>
            </a:gs>
            <a:gs pos="38000">
              <a:schemeClr val="phClr">
                <a:tint val="96000"/>
                <a:shade val="59000"/>
                <a:satMod val="120000"/>
              </a:schemeClr>
            </a:gs>
            <a:gs pos="55000">
              <a:schemeClr val="phClr">
                <a:shade val="57000"/>
                <a:satMod val="120000"/>
              </a:schemeClr>
            </a:gs>
            <a:gs pos="80000">
              <a:schemeClr val="phClr">
                <a:shade val="56000"/>
                <a:satMod val="145000"/>
              </a:schemeClr>
            </a:gs>
            <a:gs pos="88000">
              <a:schemeClr val="phClr">
                <a:shade val="63000"/>
                <a:satMod val="160000"/>
              </a:schemeClr>
            </a:gs>
            <a:gs pos="100000">
              <a:schemeClr val="phClr">
                <a:tint val="99555"/>
                <a:satMod val="155000"/>
              </a:schemeClr>
            </a:gs>
          </a:gsLst>
          <a:lin ang="5400000" scaled="1"/>
        </a:gradFill>
      </a:fillStyleLst>
      <a:lnStyleLst>
        <a:ln w="9525" cap="flat" cmpd="sng" algn="ctr">
          <a:solidFill>
            <a:schemeClr val="phClr">
              <a:shade val="60000"/>
              <a:satMod val="300000"/>
            </a:schemeClr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</a:effectStyle>
        <a:effectStyle>
          <a:effectLst>
            <a:glow rad="700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</a:effectStyle>
        <a:effectStyle>
          <a:effectLst>
            <a:glow rad="762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  <a:scene3d>
            <a:camera prst="orthographicFront" fov="0">
              <a:rot lat="0" lon="0" rev="0"/>
            </a:camera>
            <a:lightRig rig="harsh" dir="t">
              <a:rot lat="6000000" lon="6000000" rev="0"/>
            </a:lightRig>
          </a:scene3d>
          <a:sp3d contourW="10000" prstMaterial="metal">
            <a:bevelT w="20000" h="9000" prst="softRound"/>
            <a:contourClr>
              <a:schemeClr val="phClr">
                <a:shade val="30000"/>
                <a:satMod val="2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50000"/>
              </a:schemeClr>
            </a:gs>
            <a:gs pos="30000">
              <a:schemeClr val="phClr">
                <a:shade val="60000"/>
                <a:satMod val="150000"/>
              </a:schemeClr>
            </a:gs>
            <a:gs pos="100000">
              <a:schemeClr val="phClr">
                <a:tint val="83000"/>
                <a:satMod val="200000"/>
              </a:schemeClr>
            </a:gs>
          </a:gsLst>
          <a:lin ang="13000000" scaled="0"/>
        </a:gra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60000" t="50000" r="4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15</TotalTime>
  <Words>454</Words>
  <Application>Microsoft Office PowerPoint</Application>
  <PresentationFormat>On-screen Show (4:3)</PresentationFormat>
  <Paragraphs>105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1" baseType="lpstr">
      <vt:lpstr>Arial</vt:lpstr>
      <vt:lpstr>Calibri</vt:lpstr>
      <vt:lpstr>Franklin Gothic Book</vt:lpstr>
      <vt:lpstr>Wingdings</vt:lpstr>
      <vt:lpstr>Wingdings 2</vt:lpstr>
      <vt:lpstr>Technic</vt:lpstr>
      <vt:lpstr>Equation</vt:lpstr>
      <vt:lpstr>Writing Expressions Section 1.3</vt:lpstr>
      <vt:lpstr>Translating Verbal Phrases</vt:lpstr>
      <vt:lpstr>Hint words</vt:lpstr>
      <vt:lpstr>Example 1</vt:lpstr>
      <vt:lpstr>Example 2</vt:lpstr>
      <vt:lpstr>Your Turn</vt:lpstr>
      <vt:lpstr>Example 3</vt:lpstr>
      <vt:lpstr>Example 4</vt:lpstr>
      <vt:lpstr>Your Turn</vt:lpstr>
      <vt:lpstr>Verbal Model Steps</vt:lpstr>
      <vt:lpstr>Example 5</vt:lpstr>
      <vt:lpstr>Example 6</vt:lpstr>
      <vt:lpstr>Your Turn</vt:lpstr>
      <vt:lpstr>Assignment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rite Expressions</dc:title>
  <dc:creator>Jim Dang</dc:creator>
  <cp:lastModifiedBy>Tristen Billerbeck</cp:lastModifiedBy>
  <cp:revision>19</cp:revision>
  <dcterms:created xsi:type="dcterms:W3CDTF">2006-09-29T03:31:47Z</dcterms:created>
  <dcterms:modified xsi:type="dcterms:W3CDTF">2015-08-06T04:54:08Z</dcterms:modified>
</cp:coreProperties>
</file>